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54E8" w:rsidRDefault="006A54E8" w:rsidP="006A54E8">
      <w:pPr>
        <w:rPr>
          <w:rtl/>
          <w:lang w:bidi="fa-IR"/>
        </w:rPr>
      </w:pPr>
      <w:r>
        <w:rPr>
          <w:rFonts w:hint="cs"/>
          <w:rtl/>
          <w:lang w:bidi="fa-IR"/>
        </w:rPr>
        <w:t>تمرین: ساختار لوویس یون‌های زیر را رسم کنی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یون</w: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اول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دوم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سوم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چهارم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پنجم</w:t>
            </w: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19pt" o:ole="">
                  <v:imagedata r:id="rId4" o:title=""/>
                </v:shape>
                <o:OLEObject Type="Embed" ProgID="Equation.DSMT4" ShapeID="_x0000_i1025" DrawAspect="Content" ObjectID="_1689264627" r:id="rId5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26" type="#_x0000_t75" style="width:28pt;height:19pt" o:ole="">
                  <v:imagedata r:id="rId6" o:title=""/>
                </v:shape>
                <o:OLEObject Type="Embed" ProgID="Equation.DSMT4" ShapeID="_x0000_i1026" DrawAspect="Content" ObjectID="_1689264628" r:id="rId7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27" type="#_x0000_t75" style="width:26pt;height:19pt" o:ole="">
                  <v:imagedata r:id="rId8" o:title=""/>
                </v:shape>
                <o:OLEObject Type="Embed" ProgID="Equation.DSMT4" ShapeID="_x0000_i1027" DrawAspect="Content" ObjectID="_1689264629" r:id="rId9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 id="_x0000_i1028" type="#_x0000_t75" style="width:27pt;height:19pt" o:ole="">
                  <v:imagedata r:id="rId10" o:title=""/>
                </v:shape>
                <o:OLEObject Type="Embed" ProgID="Equation.DSMT4" ShapeID="_x0000_i1028" DrawAspect="Content" ObjectID="_1689264630" r:id="rId11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 id="_x0000_i1029" type="#_x0000_t75" style="width:27pt;height:19pt" o:ole="">
                  <v:imagedata r:id="rId12" o:title=""/>
                </v:shape>
                <o:OLEObject Type="Embed" ProgID="Equation.DSMT4" ShapeID="_x0000_i1029" DrawAspect="Content" ObjectID="_1689264631" r:id="rId13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0" type="#_x0000_t75" style="width:28pt;height:19pt" o:ole="">
                  <v:imagedata r:id="rId14" o:title=""/>
                </v:shape>
                <o:OLEObject Type="Embed" ProgID="Equation.DSMT4" ShapeID="_x0000_i1030" DrawAspect="Content" ObjectID="_1689264632" r:id="rId15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1" type="#_x0000_t75" style="width:28pt;height:19pt" o:ole="">
                  <v:imagedata r:id="rId16" o:title=""/>
                </v:shape>
                <o:OLEObject Type="Embed" ProgID="Equation.DSMT4" ShapeID="_x0000_i1031" DrawAspect="Content" ObjectID="_1689264633" r:id="rId17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2" type="#_x0000_t75" style="width:28pt;height:19pt" o:ole="">
                  <v:imagedata r:id="rId18" o:title=""/>
                </v:shape>
                <o:OLEObject Type="Embed" ProgID="Equation.DSMT4" ShapeID="_x0000_i1032" DrawAspect="Content" ObjectID="_1689264634" r:id="rId19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3" type="#_x0000_t75" style="width:28pt;height:19pt" o:ole="">
                  <v:imagedata r:id="rId20" o:title=""/>
                </v:shape>
                <o:OLEObject Type="Embed" ProgID="Equation.DSMT4" ShapeID="_x0000_i1033" DrawAspect="Content" ObjectID="_1689264635" r:id="rId21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34" type="#_x0000_t75" style="width:26pt;height:19pt" o:ole="">
                  <v:imagedata r:id="rId22" o:title=""/>
                </v:shape>
                <o:OLEObject Type="Embed" ProgID="Equation.DSMT4" ShapeID="_x0000_i1034" DrawAspect="Content" ObjectID="_1689264636" r:id="rId23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5" type="#_x0000_t75" style="width:28pt;height:19pt" o:ole="">
                  <v:imagedata r:id="rId24" o:title=""/>
                </v:shape>
                <o:OLEObject Type="Embed" ProgID="Equation.DSMT4" ShapeID="_x0000_i1035" DrawAspect="Content" ObjectID="_1689264637" r:id="rId25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6"/>
                <w:szCs w:val="28"/>
                <w:lang w:bidi="fa-IR"/>
              </w:rPr>
              <w:object w:dxaOrig="520" w:dyaOrig="320">
                <v:shape id="_x0000_i1036" type="#_x0000_t75" style="width:26pt;height:16pt" o:ole="">
                  <v:imagedata r:id="rId26" o:title=""/>
                </v:shape>
                <o:OLEObject Type="Embed" ProgID="Equation.DSMT4" ShapeID="_x0000_i1036" DrawAspect="Content" ObjectID="_1689264638" r:id="rId27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37" type="#_x0000_t75" style="width:26pt;height:19pt" o:ole="">
                  <v:imagedata r:id="rId28" o:title=""/>
                </v:shape>
                <o:OLEObject Type="Embed" ProgID="Equation.DSMT4" ShapeID="_x0000_i1037" DrawAspect="Content" ObjectID="_1689264639" r:id="rId29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38" type="#_x0000_t75" style="width:28pt;height:19pt" o:ole="">
                  <v:imagedata r:id="rId30" o:title=""/>
                </v:shape>
                <o:OLEObject Type="Embed" ProgID="Equation.DSMT4" ShapeID="_x0000_i1038" DrawAspect="Content" ObjectID="_1689264640" r:id="rId31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400" w:dyaOrig="380">
                <v:shape id="_x0000_i1039" type="#_x0000_t75" style="width:20pt;height:19pt" o:ole="">
                  <v:imagedata r:id="rId32" o:title=""/>
                </v:shape>
                <o:OLEObject Type="Embed" ProgID="Equation.DSMT4" ShapeID="_x0000_i1039" DrawAspect="Content" ObjectID="_1689264641" r:id="rId33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360" w:dyaOrig="380">
                <v:shape id="_x0000_i1040" type="#_x0000_t75" style="width:18pt;height:19pt" o:ole="">
                  <v:imagedata r:id="rId34" o:title=""/>
                </v:shape>
                <o:OLEObject Type="Embed" ProgID="Equation.DSMT4" ShapeID="_x0000_i1040" DrawAspect="Content" ObjectID="_1689264642" r:id="rId35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499" w:dyaOrig="380">
                <v:shape id="_x0000_i1041" type="#_x0000_t75" style="width:25pt;height:19pt" o:ole="">
                  <v:imagedata r:id="rId36" o:title=""/>
                </v:shape>
                <o:OLEObject Type="Embed" ProgID="Equation.DSMT4" ShapeID="_x0000_i1041" DrawAspect="Content" ObjectID="_1689264643" r:id="rId37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A54E8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80" w:dyaOrig="380">
                <v:shape id="_x0000_i1042" type="#_x0000_t75" style="width:29pt;height:19pt" o:ole="">
                  <v:imagedata r:id="rId38" o:title=""/>
                </v:shape>
                <o:OLEObject Type="Embed" ProgID="Equation.DSMT4" ShapeID="_x0000_i1042" DrawAspect="Content" ObjectID="_1689264644" r:id="rId39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</w:tbl>
    <w:p w:rsidR="006A54E8" w:rsidRDefault="006A54E8" w:rsidP="006A54E8">
      <w:pPr>
        <w:rPr>
          <w:rtl/>
          <w:lang w:bidi="fa-IR"/>
        </w:rPr>
      </w:pPr>
    </w:p>
    <w:p w:rsidR="006A54E8" w:rsidRDefault="006A54E8" w:rsidP="006A54E8">
      <w:pPr>
        <w:rPr>
          <w:rtl/>
          <w:lang w:bidi="fa-IR"/>
        </w:rPr>
      </w:pPr>
      <w:r>
        <w:rPr>
          <w:rFonts w:hint="cs"/>
          <w:rtl/>
          <w:lang w:bidi="fa-IR"/>
        </w:rPr>
        <w:t>پاسخ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44"/>
        <w:gridCol w:w="2176"/>
        <w:gridCol w:w="944"/>
        <w:gridCol w:w="2096"/>
        <w:gridCol w:w="960"/>
        <w:gridCol w:w="1896"/>
      </w:tblGrid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یون</w:t>
            </w:r>
          </w:p>
        </w:tc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یون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یون</w: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 id="_x0000_i1043" type="#_x0000_t75" style="width:27pt;height:19pt" o:ole="">
                  <v:imagedata r:id="rId4" o:title=""/>
                </v:shape>
                <o:OLEObject Type="Embed" ProgID="Equation.DSMT4" ShapeID="_x0000_i1043" DrawAspect="Content" ObjectID="_1689264645" r:id="rId40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E972C6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E972C6">
              <w:rPr>
                <w:position w:val="-52"/>
                <w:sz w:val="24"/>
                <w:szCs w:val="28"/>
                <w:lang w:bidi="fa-IR"/>
              </w:rPr>
              <w:object w:dxaOrig="1340" w:dyaOrig="1219">
                <v:shape id="_x0000_i1044" type="#_x0000_t75" style="width:67pt;height:61pt" o:ole="">
                  <v:imagedata r:id="rId41" o:title=""/>
                </v:shape>
                <o:OLEObject Type="Embed" ProgID="Equation.DSMT4" ShapeID="_x0000_i1044" DrawAspect="Content" ObjectID="_1689264646" r:id="rId42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45" type="#_x0000_t75" style="width:28pt;height:19pt" o:ole="">
                  <v:imagedata r:id="rId16" o:title=""/>
                </v:shape>
                <o:OLEObject Type="Embed" ProgID="Equation.DSMT4" ShapeID="_x0000_i1045" DrawAspect="Content" ObjectID="_1689264647" r:id="rId43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44C76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68"/>
                <w:sz w:val="24"/>
                <w:szCs w:val="28"/>
                <w:lang w:bidi="fa-IR"/>
              </w:rPr>
              <w:object w:dxaOrig="1800" w:dyaOrig="1540">
                <v:shape id="_x0000_i1046" type="#_x0000_t75" style="width:90pt;height:77pt" o:ole="">
                  <v:imagedata r:id="rId44" o:title=""/>
                </v:shape>
                <o:OLEObject Type="Embed" ProgID="Equation.DSMT4" ShapeID="_x0000_i1046" DrawAspect="Content" ObjectID="_1689264648" r:id="rId45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47" type="#_x0000_t75" style="width:26pt;height:19pt" o:ole="">
                  <v:imagedata r:id="rId28" o:title=""/>
                </v:shape>
                <o:OLEObject Type="Embed" ProgID="Equation.DSMT4" ShapeID="_x0000_i1047" DrawAspect="Content" ObjectID="_1689264649" r:id="rId46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44C76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52"/>
                <w:sz w:val="24"/>
                <w:szCs w:val="28"/>
                <w:lang w:bidi="fa-IR"/>
              </w:rPr>
              <w:object w:dxaOrig="1340" w:dyaOrig="1200">
                <v:shape id="_x0000_i1048" type="#_x0000_t75" style="width:67pt;height:60pt" o:ole="">
                  <v:imagedata r:id="rId47" o:title=""/>
                </v:shape>
                <o:OLEObject Type="Embed" ProgID="Equation.DSMT4" ShapeID="_x0000_i1048" DrawAspect="Content" ObjectID="_1689264650" r:id="rId48"/>
              </w:objec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49" type="#_x0000_t75" style="width:28pt;height:19pt" o:ole="">
                  <v:imagedata r:id="rId6" o:title=""/>
                </v:shape>
                <o:OLEObject Type="Embed" ProgID="Equation.DSMT4" ShapeID="_x0000_i1049" DrawAspect="Content" ObjectID="_1689264651" r:id="rId49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D70F3C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D70F3C">
              <w:rPr>
                <w:position w:val="-68"/>
                <w:sz w:val="24"/>
                <w:szCs w:val="28"/>
                <w:lang w:bidi="fa-IR"/>
              </w:rPr>
              <w:object w:dxaOrig="1960" w:dyaOrig="1540">
                <v:shape id="_x0000_i1050" type="#_x0000_t75" style="width:98pt;height:77pt" o:ole="">
                  <v:imagedata r:id="rId50" o:title=""/>
                </v:shape>
                <o:OLEObject Type="Embed" ProgID="Equation.DSMT4" ShapeID="_x0000_i1050" DrawAspect="Content" ObjectID="_1689264652" r:id="rId51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51" type="#_x0000_t75" style="width:28pt;height:19pt" o:ole="">
                  <v:imagedata r:id="rId18" o:title=""/>
                </v:shape>
                <o:OLEObject Type="Embed" ProgID="Equation.DSMT4" ShapeID="_x0000_i1051" DrawAspect="Content" ObjectID="_1689264653" r:id="rId52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D0312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68"/>
                <w:sz w:val="24"/>
                <w:szCs w:val="28"/>
                <w:lang w:bidi="fa-IR"/>
              </w:rPr>
              <w:object w:dxaOrig="1800" w:dyaOrig="1540">
                <v:shape id="_x0000_i1052" type="#_x0000_t75" style="width:90pt;height:77pt" o:ole="">
                  <v:imagedata r:id="rId53" o:title=""/>
                </v:shape>
                <o:OLEObject Type="Embed" ProgID="Equation.DSMT4" ShapeID="_x0000_i1052" DrawAspect="Content" ObjectID="_1689264654" r:id="rId54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53" type="#_x0000_t75" style="width:28pt;height:19pt" o:ole="">
                  <v:imagedata r:id="rId30" o:title=""/>
                </v:shape>
                <o:OLEObject Type="Embed" ProgID="Equation.DSMT4" ShapeID="_x0000_i1053" DrawAspect="Content" ObjectID="_1689264655" r:id="rId55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D0312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D0312">
              <w:rPr>
                <w:position w:val="-28"/>
                <w:sz w:val="24"/>
                <w:szCs w:val="28"/>
                <w:lang w:bidi="fa-IR"/>
              </w:rPr>
              <w:object w:dxaOrig="1660" w:dyaOrig="720">
                <v:shape id="_x0000_i1054" type="#_x0000_t75" style="width:83pt;height:36pt" o:ole="">
                  <v:imagedata r:id="rId56" o:title=""/>
                </v:shape>
                <o:OLEObject Type="Embed" ProgID="Equation.DSMT4" ShapeID="_x0000_i1054" DrawAspect="Content" ObjectID="_1689264656" r:id="rId57"/>
              </w:objec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55" type="#_x0000_t75" style="width:26pt;height:19pt" o:ole="">
                  <v:imagedata r:id="rId8" o:title=""/>
                </v:shape>
                <o:OLEObject Type="Embed" ProgID="Equation.DSMT4" ShapeID="_x0000_i1055" DrawAspect="Content" ObjectID="_1689264657" r:id="rId58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7D0312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E972C6">
              <w:rPr>
                <w:position w:val="-52"/>
                <w:sz w:val="24"/>
                <w:szCs w:val="28"/>
                <w:lang w:bidi="fa-IR"/>
              </w:rPr>
              <w:object w:dxaOrig="1340" w:dyaOrig="1219">
                <v:shape id="_x0000_i1056" type="#_x0000_t75" style="width:67pt;height:61pt" o:ole="">
                  <v:imagedata r:id="rId59" o:title=""/>
                </v:shape>
                <o:OLEObject Type="Embed" ProgID="Equation.DSMT4" ShapeID="_x0000_i1056" DrawAspect="Content" ObjectID="_1689264658" r:id="rId60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57" type="#_x0000_t75" style="width:28pt;height:19pt" o:ole="">
                  <v:imagedata r:id="rId20" o:title=""/>
                </v:shape>
                <o:OLEObject Type="Embed" ProgID="Equation.DSMT4" ShapeID="_x0000_i1057" DrawAspect="Content" ObjectID="_1689264659" r:id="rId61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D0312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68"/>
                <w:sz w:val="24"/>
                <w:szCs w:val="28"/>
                <w:lang w:bidi="fa-IR"/>
              </w:rPr>
              <w:object w:dxaOrig="1800" w:dyaOrig="1540">
                <v:shape id="_x0000_i1058" type="#_x0000_t75" style="width:90pt;height:77pt" o:ole="">
                  <v:imagedata r:id="rId62" o:title=""/>
                </v:shape>
                <o:OLEObject Type="Embed" ProgID="Equation.DSMT4" ShapeID="_x0000_i1058" DrawAspect="Content" ObjectID="_1689264660" r:id="rId63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400" w:dyaOrig="380">
                <v:shape id="_x0000_i1059" type="#_x0000_t75" style="width:20pt;height:19pt" o:ole="">
                  <v:imagedata r:id="rId32" o:title=""/>
                </v:shape>
                <o:OLEObject Type="Embed" ProgID="Equation.DSMT4" ShapeID="_x0000_i1059" DrawAspect="Content" ObjectID="_1689264661" r:id="rId64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7D0312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D0312">
              <w:rPr>
                <w:position w:val="-16"/>
                <w:sz w:val="24"/>
                <w:szCs w:val="28"/>
                <w:lang w:bidi="fa-IR"/>
              </w:rPr>
              <w:object w:dxaOrig="1240" w:dyaOrig="499">
                <v:shape id="_x0000_i1060" type="#_x0000_t75" style="width:62pt;height:25pt" o:ole="">
                  <v:imagedata r:id="rId65" o:title=""/>
                </v:shape>
                <o:OLEObject Type="Embed" ProgID="Equation.DSMT4" ShapeID="_x0000_i1060" DrawAspect="Content" ObjectID="_1689264662" r:id="rId66"/>
              </w:objec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 id="_x0000_i1061" type="#_x0000_t75" style="width:27pt;height:19pt" o:ole="">
                  <v:imagedata r:id="rId10" o:title=""/>
                </v:shape>
                <o:OLEObject Type="Embed" ProgID="Equation.DSMT4" ShapeID="_x0000_i1061" DrawAspect="Content" ObjectID="_1689264663" r:id="rId67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ED5450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ED5450">
              <w:rPr>
                <w:position w:val="-62"/>
                <w:sz w:val="24"/>
                <w:szCs w:val="28"/>
                <w:lang w:bidi="fa-IR"/>
              </w:rPr>
              <w:object w:dxaOrig="1880" w:dyaOrig="1420">
                <v:shape id="_x0000_i1062" type="#_x0000_t75" style="width:94pt;height:71pt" o:ole="">
                  <v:imagedata r:id="rId68" o:title=""/>
                </v:shape>
                <o:OLEObject Type="Embed" ProgID="Equation.DSMT4" ShapeID="_x0000_i1062" DrawAspect="Content" ObjectID="_1689264664" r:id="rId69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20" w:dyaOrig="380">
                <v:shape id="_x0000_i1063" type="#_x0000_t75" style="width:26pt;height:19pt" o:ole="">
                  <v:imagedata r:id="rId22" o:title=""/>
                </v:shape>
                <o:OLEObject Type="Embed" ProgID="Equation.DSMT4" ShapeID="_x0000_i1063" DrawAspect="Content" ObjectID="_1689264665" r:id="rId70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ED5450">
              <w:rPr>
                <w:position w:val="-62"/>
                <w:sz w:val="24"/>
                <w:szCs w:val="28"/>
                <w:lang w:bidi="fa-IR"/>
              </w:rPr>
              <w:object w:dxaOrig="1800" w:dyaOrig="1420">
                <v:shape id="_x0000_i1064" type="#_x0000_t75" style="width:90pt;height:71pt" o:ole="">
                  <v:imagedata r:id="rId71" o:title=""/>
                </v:shape>
                <o:OLEObject Type="Embed" ProgID="Equation.DSMT4" ShapeID="_x0000_i1064" DrawAspect="Content" ObjectID="_1689264666" r:id="rId72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360" w:dyaOrig="380">
                <v:shape id="_x0000_i1065" type="#_x0000_t75" style="width:18pt;height:19pt" o:ole="">
                  <v:imagedata r:id="rId34" o:title=""/>
                </v:shape>
                <o:OLEObject Type="Embed" ProgID="Equation.DSMT4" ShapeID="_x0000_i1065" DrawAspect="Content" ObjectID="_1689264667" r:id="rId73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28"/>
                <w:sz w:val="24"/>
                <w:szCs w:val="28"/>
                <w:lang w:bidi="fa-IR"/>
              </w:rPr>
              <w:object w:dxaOrig="1640" w:dyaOrig="720">
                <v:shape id="_x0000_i1066" type="#_x0000_t75" style="width:82pt;height:36pt" o:ole="">
                  <v:imagedata r:id="rId74" o:title=""/>
                </v:shape>
                <o:OLEObject Type="Embed" ProgID="Equation.DSMT4" ShapeID="_x0000_i1066" DrawAspect="Content" ObjectID="_1689264668" r:id="rId75"/>
              </w:objec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40" w:dyaOrig="380">
                <v:shape id="_x0000_i1067" type="#_x0000_t75" style="width:27pt;height:19pt" o:ole="">
                  <v:imagedata r:id="rId12" o:title=""/>
                </v:shape>
                <o:OLEObject Type="Embed" ProgID="Equation.DSMT4" ShapeID="_x0000_i1067" DrawAspect="Content" ObjectID="_1689264669" r:id="rId76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68"/>
                <w:sz w:val="24"/>
                <w:szCs w:val="28"/>
                <w:lang w:bidi="fa-IR"/>
              </w:rPr>
              <w:object w:dxaOrig="1880" w:dyaOrig="1540">
                <v:shape id="_x0000_i1068" type="#_x0000_t75" style="width:94pt;height:77pt" o:ole="">
                  <v:imagedata r:id="rId77" o:title=""/>
                </v:shape>
                <o:OLEObject Type="Embed" ProgID="Equation.DSMT4" ShapeID="_x0000_i1068" DrawAspect="Content" ObjectID="_1689264670" r:id="rId78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69" type="#_x0000_t75" style="width:28pt;height:19pt" o:ole="">
                  <v:imagedata r:id="rId24" o:title=""/>
                </v:shape>
                <o:OLEObject Type="Embed" ProgID="Equation.DSMT4" ShapeID="_x0000_i1069" DrawAspect="Content" ObjectID="_1689264671" r:id="rId79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744C76">
              <w:rPr>
                <w:position w:val="-68"/>
                <w:sz w:val="24"/>
                <w:szCs w:val="28"/>
                <w:lang w:bidi="fa-IR"/>
              </w:rPr>
              <w:object w:dxaOrig="1880" w:dyaOrig="1540">
                <v:shape id="_x0000_i1070" type="#_x0000_t75" style="width:94pt;height:77pt" o:ole="">
                  <v:imagedata r:id="rId80" o:title=""/>
                </v:shape>
                <o:OLEObject Type="Embed" ProgID="Equation.DSMT4" ShapeID="_x0000_i1070" DrawAspect="Content" ObjectID="_1689264672" r:id="rId81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499" w:dyaOrig="380">
                <v:shape id="_x0000_i1071" type="#_x0000_t75" style="width:25pt;height:19pt" o:ole="">
                  <v:imagedata r:id="rId36" o:title=""/>
                </v:shape>
                <o:OLEObject Type="Embed" ProgID="Equation.DSMT4" ShapeID="_x0000_i1071" DrawAspect="Content" ObjectID="_1689264673" r:id="rId82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28"/>
                <w:sz w:val="24"/>
                <w:szCs w:val="28"/>
                <w:lang w:bidi="fa-IR"/>
              </w:rPr>
              <w:object w:dxaOrig="1660" w:dyaOrig="720">
                <v:shape id="_x0000_i1072" type="#_x0000_t75" style="width:83pt;height:36pt" o:ole="">
                  <v:imagedata r:id="rId83" o:title=""/>
                </v:shape>
                <o:OLEObject Type="Embed" ProgID="Equation.DSMT4" ShapeID="_x0000_i1072" DrawAspect="Content" ObjectID="_1689264674" r:id="rId84"/>
              </w:object>
            </w:r>
          </w:p>
        </w:tc>
      </w:tr>
      <w:tr w:rsidR="00E972C6" w:rsidRPr="006A54E8" w:rsidTr="006A54E8">
        <w:trPr>
          <w:jc w:val="center"/>
        </w:trPr>
        <w:tc>
          <w:tcPr>
            <w:tcW w:w="1502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60" w:dyaOrig="380">
                <v:shape id="_x0000_i1073" type="#_x0000_t75" style="width:28pt;height:19pt" o:ole="">
                  <v:imagedata r:id="rId14" o:title=""/>
                </v:shape>
                <o:OLEObject Type="Embed" ProgID="Equation.DSMT4" ShapeID="_x0000_i1073" DrawAspect="Content" ObjectID="_1689264675" r:id="rId85"/>
              </w:object>
            </w:r>
          </w:p>
        </w:tc>
        <w:tc>
          <w:tcPr>
            <w:tcW w:w="1502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28"/>
                <w:sz w:val="24"/>
                <w:szCs w:val="28"/>
                <w:lang w:bidi="fa-IR"/>
              </w:rPr>
              <w:object w:dxaOrig="1640" w:dyaOrig="720">
                <v:shape id="_x0000_i1074" type="#_x0000_t75" style="width:82pt;height:36pt" o:ole="">
                  <v:imagedata r:id="rId86" o:title=""/>
                </v:shape>
                <o:OLEObject Type="Embed" ProgID="Equation.DSMT4" ShapeID="_x0000_i1074" DrawAspect="Content" ObjectID="_1689264676" r:id="rId87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6"/>
                <w:szCs w:val="28"/>
                <w:lang w:bidi="fa-IR"/>
              </w:rPr>
              <w:object w:dxaOrig="520" w:dyaOrig="320">
                <v:shape id="_x0000_i1075" type="#_x0000_t75" style="width:26pt;height:16pt" o:ole="">
                  <v:imagedata r:id="rId26" o:title=""/>
                </v:shape>
                <o:OLEObject Type="Embed" ProgID="Equation.DSMT4" ShapeID="_x0000_i1075" DrawAspect="Content" ObjectID="_1689264677" r:id="rId88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16"/>
                <w:sz w:val="24"/>
                <w:szCs w:val="28"/>
                <w:lang w:bidi="fa-IR"/>
              </w:rPr>
              <w:object w:dxaOrig="1200" w:dyaOrig="499">
                <v:shape id="_x0000_i1076" type="#_x0000_t75" style="width:60pt;height:25pt" o:ole="">
                  <v:imagedata r:id="rId89" o:title=""/>
                </v:shape>
                <o:OLEObject Type="Embed" ProgID="Equation.DSMT4" ShapeID="_x0000_i1076" DrawAspect="Content" ObjectID="_1689264678" r:id="rId90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A54E8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position w:val="-12"/>
                <w:szCs w:val="28"/>
                <w:lang w:bidi="fa-IR"/>
              </w:rPr>
              <w:object w:dxaOrig="580" w:dyaOrig="380">
                <v:shape id="_x0000_i1077" type="#_x0000_t75" style="width:29pt;height:19pt" o:ole="">
                  <v:imagedata r:id="rId38" o:title=""/>
                </v:shape>
                <o:OLEObject Type="Embed" ProgID="Equation.DSMT4" ShapeID="_x0000_i1077" DrawAspect="Content" ObjectID="_1689264679" r:id="rId91"/>
              </w:object>
            </w:r>
          </w:p>
        </w:tc>
        <w:tc>
          <w:tcPr>
            <w:tcW w:w="1503" w:type="dxa"/>
            <w:vAlign w:val="center"/>
          </w:tcPr>
          <w:p w:rsidR="006A54E8" w:rsidRPr="006A54E8" w:rsidRDefault="006C19DE" w:rsidP="006A54E8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28"/>
                <w:sz w:val="24"/>
                <w:szCs w:val="28"/>
                <w:lang w:bidi="fa-IR"/>
              </w:rPr>
              <w:object w:dxaOrig="1680" w:dyaOrig="720">
                <v:shape id="_x0000_i1078" type="#_x0000_t75" style="width:84pt;height:36pt" o:ole="">
                  <v:imagedata r:id="rId92" o:title=""/>
                </v:shape>
                <o:OLEObject Type="Embed" ProgID="Equation.DSMT4" ShapeID="_x0000_i1078" DrawAspect="Content" ObjectID="_1689264680" r:id="rId93"/>
              </w:object>
            </w:r>
          </w:p>
        </w:tc>
      </w:tr>
    </w:tbl>
    <w:p w:rsidR="006A54E8" w:rsidRDefault="006A54E8" w:rsidP="006A54E8">
      <w:pPr>
        <w:rPr>
          <w:rtl/>
          <w:lang w:bidi="fa-IR"/>
        </w:rPr>
      </w:pPr>
    </w:p>
    <w:p w:rsidR="0056722C" w:rsidRPr="00662CC6" w:rsidRDefault="00662CC6" w:rsidP="006A54E8">
      <w:pPr>
        <w:rPr>
          <w:b/>
          <w:bCs/>
          <w:rtl/>
          <w:lang w:bidi="fa-IR"/>
        </w:rPr>
      </w:pPr>
      <w:r w:rsidRPr="00662CC6">
        <w:rPr>
          <w:rFonts w:hint="cs"/>
          <w:b/>
          <w:bCs/>
          <w:rtl/>
          <w:lang w:bidi="fa-IR"/>
        </w:rPr>
        <w:t>رسم ساختار لوویس اسیدهای اکسیژن‌دار (روش اول)</w:t>
      </w:r>
    </w:p>
    <w:p w:rsidR="0056722C" w:rsidRDefault="0056722C" w:rsidP="00662CC6">
      <w:pPr>
        <w:rPr>
          <w:rtl/>
          <w:lang w:bidi="fa-IR"/>
        </w:rPr>
      </w:pPr>
      <w:r>
        <w:rPr>
          <w:rtl/>
          <w:lang w:bidi="fa-IR"/>
        </w:rPr>
        <w:t>یک اسید اکسیژن دار، ترکیبی است که دارای یک یا چند پیوند</w:t>
      </w:r>
      <w:r w:rsidR="00662CC6" w:rsidRPr="00662CC6">
        <w:rPr>
          <w:position w:val="-6"/>
          <w:lang w:bidi="fa-IR"/>
        </w:rPr>
        <w:object w:dxaOrig="680" w:dyaOrig="279">
          <v:shape id="_x0000_i1079" type="#_x0000_t75" style="width:34pt;height:14pt" o:ole="">
            <v:imagedata r:id="rId94" o:title=""/>
          </v:shape>
          <o:OLEObject Type="Embed" ProgID="Equation.DSMT4" ShapeID="_x0000_i1079" DrawAspect="Content" ObjectID="_1689264681" r:id="rId95"/>
        </w:object>
      </w:r>
      <w:r>
        <w:rPr>
          <w:rtl/>
          <w:lang w:bidi="fa-IR"/>
        </w:rPr>
        <w:t xml:space="preserve"> است. از آنجایی که این ترکیب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 خنثی هستند، در حالت کلی تعداد پیوندهای</w:t>
      </w:r>
      <w:r w:rsidR="00662CC6" w:rsidRPr="00662CC6">
        <w:rPr>
          <w:position w:val="-6"/>
          <w:lang w:bidi="fa-IR"/>
        </w:rPr>
        <w:object w:dxaOrig="680" w:dyaOrig="279">
          <v:shape id="_x0000_i1080" type="#_x0000_t75" style="width:34pt;height:14pt" o:ole="">
            <v:imagedata r:id="rId94" o:title=""/>
          </v:shape>
          <o:OLEObject Type="Embed" ProgID="Equation.DSMT4" ShapeID="_x0000_i1080" DrawAspect="Content" ObjectID="_1689264682" r:id="rId96"/>
        </w:object>
      </w:r>
      <w:r>
        <w:rPr>
          <w:rtl/>
          <w:lang w:bidi="fa-IR"/>
        </w:rPr>
        <w:t xml:space="preserve"> برابر با انداز</w:t>
      </w:r>
      <w:r w:rsidR="00662CC6">
        <w:rPr>
          <w:rFonts w:hint="cs"/>
          <w:rtl/>
          <w:lang w:bidi="fa-IR"/>
        </w:rPr>
        <w:t>ة</w:t>
      </w:r>
      <w:r>
        <w:rPr>
          <w:rtl/>
          <w:lang w:bidi="fa-IR"/>
        </w:rPr>
        <w:t xml:space="preserve"> باز آنیون چند اتمی حاوی اکسیژن است. در زیر چند نمونه از اسیدهای اکسیژن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دا</w:t>
      </w:r>
      <w:r w:rsidR="00662CC6">
        <w:rPr>
          <w:rFonts w:hint="cs"/>
          <w:rtl/>
          <w:lang w:bidi="fa-IR"/>
        </w:rPr>
        <w:t>ر</w:t>
      </w:r>
      <w:r>
        <w:rPr>
          <w:rtl/>
          <w:lang w:bidi="fa-IR"/>
        </w:rPr>
        <w:t xml:space="preserve"> آورده شده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اند.</w:t>
      </w:r>
    </w:p>
    <w:p w:rsidR="00662CC6" w:rsidRDefault="00662CC6" w:rsidP="00662CC6">
      <w:pPr>
        <w:jc w:val="center"/>
        <w:rPr>
          <w:rtl/>
          <w:lang w:bidi="fa-IR"/>
        </w:rPr>
      </w:pPr>
      <w:r w:rsidRPr="00662CC6">
        <w:rPr>
          <w:position w:val="-12"/>
          <w:lang w:bidi="fa-IR"/>
        </w:rPr>
        <w:object w:dxaOrig="7280" w:dyaOrig="360">
          <v:shape id="_x0000_i1081" type="#_x0000_t75" style="width:364pt;height:18pt" o:ole="">
            <v:imagedata r:id="rId97" o:title=""/>
          </v:shape>
          <o:OLEObject Type="Embed" ProgID="Equation.DSMT4" ShapeID="_x0000_i1081" DrawAspect="Content" ObjectID="_1689264683" r:id="rId98"/>
        </w:object>
      </w:r>
    </w:p>
    <w:p w:rsidR="0056722C" w:rsidRDefault="00662CC6" w:rsidP="00662CC6">
      <w:pPr>
        <w:jc w:val="left"/>
        <w:rPr>
          <w:rtl/>
          <w:lang w:bidi="fa-IR"/>
        </w:rPr>
      </w:pPr>
      <w:r w:rsidRPr="00662CC6">
        <w:rPr>
          <w:position w:val="-6"/>
          <w:lang w:bidi="fa-IR"/>
        </w:rPr>
        <w:object w:dxaOrig="300" w:dyaOrig="240">
          <v:shape id="_x0000_i1082" type="#_x0000_t75" style="width:15pt;height:12pt" o:ole="">
            <v:imagedata r:id="rId99" o:title=""/>
          </v:shape>
          <o:OLEObject Type="Embed" ProgID="Equation.DSMT4" ShapeID="_x0000_i1082" DrawAspect="Content" ObjectID="_1689264684" r:id="rId100"/>
        </w:object>
      </w:r>
      <w:r w:rsidR="0056722C">
        <w:rPr>
          <w:rtl/>
          <w:lang w:bidi="fa-IR"/>
        </w:rPr>
        <w:t>در سطح کتاب د</w:t>
      </w:r>
      <w:r>
        <w:rPr>
          <w:rtl/>
          <w:lang w:bidi="fa-IR"/>
        </w:rPr>
        <w:t>رسی و کنکور، در ساختار تمامی اس</w:t>
      </w:r>
      <w:r>
        <w:rPr>
          <w:rFonts w:hint="cs"/>
          <w:rtl/>
          <w:lang w:bidi="fa-IR"/>
        </w:rPr>
        <w:t>ی</w:t>
      </w:r>
      <w:r w:rsidR="0056722C">
        <w:rPr>
          <w:rtl/>
          <w:lang w:bidi="fa-IR"/>
        </w:rPr>
        <w:t>دهای اکسیژ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ار،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هیدروژن به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اکسیژن متصل شد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ند. بنابراین برای رسم ساختار لوویس اسیدهای اکسیژ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ار</w:t>
      </w:r>
      <w:r>
        <w:rPr>
          <w:rFonts w:hint="cs"/>
          <w:rtl/>
          <w:lang w:bidi="fa-IR"/>
        </w:rPr>
        <w:t>:</w:t>
      </w:r>
    </w:p>
    <w:p w:rsidR="00662CC6" w:rsidRDefault="0056722C" w:rsidP="00662CC6">
      <w:pPr>
        <w:rPr>
          <w:rtl/>
          <w:lang w:bidi="fa-IR"/>
        </w:rPr>
      </w:pPr>
      <w:r>
        <w:rPr>
          <w:rtl/>
          <w:lang w:bidi="fa-IR"/>
        </w:rPr>
        <w:t>1- ابتدا ساختار لوویس آنیون چند اتمی آن را رسم می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.</w:t>
      </w:r>
    </w:p>
    <w:p w:rsidR="0056722C" w:rsidRDefault="0056722C" w:rsidP="00662CC6">
      <w:pPr>
        <w:rPr>
          <w:rtl/>
          <w:lang w:bidi="fa-IR"/>
        </w:rPr>
      </w:pPr>
      <w:r>
        <w:rPr>
          <w:rtl/>
          <w:lang w:bidi="fa-IR"/>
        </w:rPr>
        <w:t>۲- به ازای هر کاتیون</w:t>
      </w:r>
      <w:r w:rsidR="00662CC6" w:rsidRPr="00662CC6">
        <w:rPr>
          <w:position w:val="-4"/>
          <w:lang w:bidi="fa-IR"/>
        </w:rPr>
        <w:object w:dxaOrig="380" w:dyaOrig="300">
          <v:shape id="_x0000_i1083" type="#_x0000_t75" style="width:19pt;height:15pt" o:ole="">
            <v:imagedata r:id="rId101" o:title=""/>
          </v:shape>
          <o:OLEObject Type="Embed" ProgID="Equation.DSMT4" ShapeID="_x0000_i1083" DrawAspect="Content" ObjectID="_1689264685" r:id="rId102"/>
        </w:object>
      </w:r>
      <w:r>
        <w:rPr>
          <w:rtl/>
          <w:lang w:bidi="fa-IR"/>
        </w:rPr>
        <w:t>، یکی از جفت الکترون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ناپیوندی اتم اکسیژنی که دارای پیوند یگانه با اتم مرکزی است را حذف کرده و به جای آن اتم هیدروژن را با پیوند یگانه به اتم اکسیژن متصل می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</w:t>
      </w:r>
      <w:r w:rsidR="00662CC6">
        <w:rPr>
          <w:rFonts w:hint="cs"/>
          <w:rtl/>
          <w:lang w:bidi="fa-IR"/>
        </w:rPr>
        <w:t>.</w:t>
      </w:r>
    </w:p>
    <w:p w:rsidR="0056722C" w:rsidRDefault="00662CC6" w:rsidP="00662CC6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>توجه:</w:t>
      </w:r>
      <w:r w:rsidR="0056722C">
        <w:rPr>
          <w:rtl/>
          <w:lang w:bidi="fa-IR"/>
        </w:rPr>
        <w:t xml:space="preserve"> در رسم ساختار لوویس ی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، تمام ترکیب درون کروشه قرار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گرفت. اما در اینجا اسیدهای اکسیژن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دار، خنثی هستند. بنابراین در </w:t>
      </w:r>
      <w:r>
        <w:rPr>
          <w:rFonts w:hint="cs"/>
          <w:rtl/>
          <w:lang w:bidi="fa-IR"/>
        </w:rPr>
        <w:t>ک</w:t>
      </w:r>
      <w:r w:rsidR="0056722C">
        <w:rPr>
          <w:rtl/>
          <w:lang w:bidi="fa-IR"/>
        </w:rPr>
        <w:t>رو شه قرار ن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گیرند</w:t>
      </w:r>
      <w:r>
        <w:rPr>
          <w:rFonts w:hint="cs"/>
          <w:rtl/>
          <w:lang w:bidi="fa-IR"/>
        </w:rPr>
        <w:t>.</w:t>
      </w:r>
    </w:p>
    <w:p w:rsidR="00662CC6" w:rsidRDefault="0056722C" w:rsidP="006C19DE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6C19DE">
        <w:rPr>
          <w:rFonts w:hint="cs"/>
          <w:rtl/>
          <w:lang w:bidi="fa-IR"/>
        </w:rPr>
        <w:t>1</w:t>
      </w:r>
      <w:r>
        <w:rPr>
          <w:rtl/>
          <w:lang w:bidi="fa-IR"/>
        </w:rPr>
        <w:t xml:space="preserve">: ساختار لوویس ترکیب </w:t>
      </w:r>
      <w:r w:rsidR="006C19DE" w:rsidRPr="00662CC6">
        <w:rPr>
          <w:position w:val="-12"/>
          <w:lang w:bidi="fa-IR"/>
        </w:rPr>
        <w:object w:dxaOrig="680" w:dyaOrig="380">
          <v:shape id="_x0000_i1084" type="#_x0000_t75" style="width:34pt;height:19pt" o:ole="">
            <v:imagedata r:id="rId103" o:title=""/>
          </v:shape>
          <o:OLEObject Type="Embed" ProgID="Equation.DSMT4" ShapeID="_x0000_i1084" DrawAspect="Content" ObjectID="_1689264686" r:id="rId104"/>
        </w:object>
      </w:r>
      <w:r>
        <w:rPr>
          <w:rtl/>
          <w:lang w:bidi="fa-IR"/>
        </w:rPr>
        <w:t>را رسم کنید:</w:t>
      </w:r>
      <w:r w:rsidR="006C19DE">
        <w:rPr>
          <w:rFonts w:hint="cs"/>
          <w:rtl/>
          <w:lang w:bidi="fa-IR"/>
        </w:rPr>
        <w:t xml:space="preserve">                 </w:t>
      </w:r>
      <w:r w:rsidR="006C19DE" w:rsidRPr="00ED5450">
        <w:rPr>
          <w:position w:val="-62"/>
          <w:sz w:val="24"/>
          <w:szCs w:val="28"/>
          <w:lang w:bidi="fa-IR"/>
        </w:rPr>
        <w:object w:dxaOrig="1800" w:dyaOrig="1420">
          <v:shape id="_x0000_i1085" type="#_x0000_t75" style="width:90pt;height:71pt" o:ole="">
            <v:imagedata r:id="rId71" o:title=""/>
          </v:shape>
          <o:OLEObject Type="Embed" ProgID="Equation.DSMT4" ShapeID="_x0000_i1085" DrawAspect="Content" ObjectID="_1689264687" r:id="rId105"/>
        </w:object>
      </w:r>
    </w:p>
    <w:p w:rsidR="0056722C" w:rsidRDefault="00662CC6" w:rsidP="00662CC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بتدا ساختار لوویس یون </w:t>
      </w:r>
      <w:r w:rsidRPr="00662CC6">
        <w:rPr>
          <w:position w:val="-12"/>
          <w:lang w:bidi="fa-IR"/>
        </w:rPr>
        <w:object w:dxaOrig="520" w:dyaOrig="380">
          <v:shape id="_x0000_i1086" type="#_x0000_t75" style="width:26pt;height:19pt" o:ole="">
            <v:imagedata r:id="rId106" o:title=""/>
          </v:shape>
          <o:OLEObject Type="Embed" ProgID="Equation.DSMT4" ShapeID="_x0000_i1086" DrawAspect="Content" ObjectID="_1689264688" r:id="rId107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ر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>:</w:t>
      </w:r>
    </w:p>
    <w:p w:rsidR="0056722C" w:rsidRDefault="0056722C" w:rsidP="00662CC6">
      <w:pPr>
        <w:rPr>
          <w:rtl/>
          <w:lang w:bidi="fa-IR"/>
        </w:rPr>
      </w:pPr>
      <w:r>
        <w:rPr>
          <w:rtl/>
          <w:lang w:bidi="fa-IR"/>
        </w:rPr>
        <w:t>۲- اکنون، به جای یکی از جفت الكترون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ناپیوندی اتم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اکسیژن راست یا چپ، یک اتم هیدروژن قرار می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دهیم (کروشه را هم حذف می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.):</w:t>
      </w:r>
    </w:p>
    <w:p w:rsidR="006C19DE" w:rsidRDefault="006C19DE" w:rsidP="00662CC6">
      <w:pPr>
        <w:rPr>
          <w:rtl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                                                    </w:t>
      </w:r>
      <w:r w:rsidRPr="006C19DE">
        <w:rPr>
          <w:position w:val="-60"/>
          <w:sz w:val="24"/>
          <w:szCs w:val="28"/>
          <w:lang w:bidi="fa-IR"/>
        </w:rPr>
        <w:object w:dxaOrig="1380" w:dyaOrig="1219">
          <v:shape id="_x0000_i1087" type="#_x0000_t75" style="width:69pt;height:61pt" o:ole="">
            <v:imagedata r:id="rId108" o:title=""/>
          </v:shape>
          <o:OLEObject Type="Embed" ProgID="Equation.DSMT4" ShapeID="_x0000_i1087" DrawAspect="Content" ObjectID="_1689264689" r:id="rId109"/>
        </w:object>
      </w:r>
    </w:p>
    <w:p w:rsidR="00662CC6" w:rsidRDefault="0056722C" w:rsidP="00662CC6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662CC6">
        <w:rPr>
          <w:rFonts w:hint="cs"/>
          <w:rtl/>
          <w:lang w:bidi="fa-IR"/>
        </w:rPr>
        <w:t xml:space="preserve">2: </w:t>
      </w:r>
      <w:r>
        <w:rPr>
          <w:rtl/>
          <w:lang w:bidi="fa-IR"/>
        </w:rPr>
        <w:t xml:space="preserve">ساختار لوویس ترکیب </w:t>
      </w:r>
      <w:r w:rsidR="00662CC6" w:rsidRPr="00662CC6">
        <w:rPr>
          <w:position w:val="-12"/>
          <w:lang w:bidi="fa-IR"/>
        </w:rPr>
        <w:object w:dxaOrig="740" w:dyaOrig="360">
          <v:shape id="_x0000_i1088" type="#_x0000_t75" style="width:37pt;height:18pt" o:ole="">
            <v:imagedata r:id="rId110" o:title=""/>
          </v:shape>
          <o:OLEObject Type="Embed" ProgID="Equation.DSMT4" ShapeID="_x0000_i1088" DrawAspect="Content" ObjectID="_1689264690" r:id="rId111"/>
        </w:object>
      </w:r>
      <w:r w:rsidR="00662CC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رسم کنید.</w:t>
      </w:r>
    </w:p>
    <w:p w:rsidR="0056722C" w:rsidRDefault="00662CC6" w:rsidP="006C19DE">
      <w:pPr>
        <w:rPr>
          <w:rtl/>
          <w:lang w:bidi="fa-IR"/>
        </w:rPr>
      </w:pPr>
      <w:r>
        <w:rPr>
          <w:rtl/>
          <w:lang w:bidi="fa-IR"/>
        </w:rPr>
        <w:t xml:space="preserve">1- ابتدا ساختار لوویس </w:t>
      </w:r>
      <w:r>
        <w:rPr>
          <w:rFonts w:hint="cs"/>
          <w:rtl/>
          <w:lang w:bidi="fa-IR"/>
        </w:rPr>
        <w:t>ی</w:t>
      </w:r>
      <w:r w:rsidR="0056722C">
        <w:rPr>
          <w:rtl/>
          <w:lang w:bidi="fa-IR"/>
        </w:rPr>
        <w:t>ون</w:t>
      </w:r>
      <w:r>
        <w:rPr>
          <w:rFonts w:hint="cs"/>
          <w:rtl/>
          <w:lang w:bidi="fa-IR"/>
        </w:rPr>
        <w:t xml:space="preserve"> </w:t>
      </w:r>
      <w:r w:rsidRPr="00662CC6">
        <w:rPr>
          <w:position w:val="-12"/>
          <w:lang w:bidi="fa-IR"/>
        </w:rPr>
        <w:object w:dxaOrig="560" w:dyaOrig="380">
          <v:shape id="_x0000_i1089" type="#_x0000_t75" style="width:28pt;height:19pt" o:ole="">
            <v:imagedata r:id="rId112" o:title=""/>
          </v:shape>
          <o:OLEObject Type="Embed" ProgID="Equation.DSMT4" ShapeID="_x0000_i1089" DrawAspect="Content" ObjectID="_1689264691" r:id="rId113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ر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>:</w:t>
      </w:r>
      <w:r w:rsidR="006C19DE">
        <w:rPr>
          <w:rFonts w:hint="cs"/>
          <w:rtl/>
          <w:lang w:bidi="fa-IR"/>
        </w:rPr>
        <w:t xml:space="preserve">           </w:t>
      </w:r>
      <w:r w:rsidR="006C19DE" w:rsidRPr="00744C76">
        <w:rPr>
          <w:position w:val="-68"/>
          <w:sz w:val="24"/>
          <w:szCs w:val="28"/>
          <w:lang w:bidi="fa-IR"/>
        </w:rPr>
        <w:object w:dxaOrig="1880" w:dyaOrig="1540">
          <v:shape id="_x0000_i1090" type="#_x0000_t75" style="width:94pt;height:77pt" o:ole="">
            <v:imagedata r:id="rId80" o:title=""/>
          </v:shape>
          <o:OLEObject Type="Embed" ProgID="Equation.DSMT4" ShapeID="_x0000_i1090" DrawAspect="Content" ObjectID="_1689264692" r:id="rId114"/>
        </w:object>
      </w:r>
    </w:p>
    <w:p w:rsidR="0056722C" w:rsidRDefault="0056722C" w:rsidP="00662CC6">
      <w:pPr>
        <w:rPr>
          <w:rtl/>
          <w:lang w:bidi="fa-IR"/>
        </w:rPr>
      </w:pPr>
      <w:r>
        <w:rPr>
          <w:rtl/>
          <w:lang w:bidi="fa-IR"/>
        </w:rPr>
        <w:t>٣- اکنون، به جای یکی از جفت الکترون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ناپيوندي اتم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اکسیژن راست و چپ، یک اتم هیدروژن قرار مي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دهيم (كروشه را هم حذف می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.):</w:t>
      </w:r>
    </w:p>
    <w:p w:rsidR="006C19DE" w:rsidRDefault="006C19DE" w:rsidP="006C19DE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                    </w:t>
      </w:r>
      <w:r w:rsidRPr="006C19DE">
        <w:rPr>
          <w:position w:val="-44"/>
          <w:sz w:val="24"/>
          <w:szCs w:val="28"/>
          <w:lang w:bidi="fa-IR"/>
        </w:rPr>
        <w:object w:dxaOrig="1480" w:dyaOrig="1219">
          <v:shape id="_x0000_i1091" type="#_x0000_t75" style="width:74pt;height:61pt" o:ole="">
            <v:imagedata r:id="rId115" o:title=""/>
          </v:shape>
          <o:OLEObject Type="Embed" ProgID="Equation.DSMT4" ShapeID="_x0000_i1091" DrawAspect="Content" ObjectID="_1689264693" r:id="rId116"/>
        </w:object>
      </w:r>
    </w:p>
    <w:p w:rsidR="0056722C" w:rsidRDefault="00662CC6" w:rsidP="00662CC6">
      <w:pPr>
        <w:rPr>
          <w:rtl/>
          <w:lang w:bidi="fa-IR"/>
        </w:rPr>
      </w:pPr>
      <w:r w:rsidRPr="00662CC6">
        <w:rPr>
          <w:position w:val="-6"/>
          <w:lang w:bidi="fa-IR"/>
        </w:rPr>
        <w:object w:dxaOrig="300" w:dyaOrig="240">
          <v:shape id="_x0000_i1092" type="#_x0000_t75" style="width:15pt;height:12pt" o:ole="">
            <v:imagedata r:id="rId99" o:title=""/>
          </v:shape>
          <o:OLEObject Type="Embed" ProgID="Equation.DSMT4" ShapeID="_x0000_i1092" DrawAspect="Content" ObjectID="_1689264694" r:id="rId117"/>
        </w:object>
      </w:r>
      <w:r>
        <w:rPr>
          <w:rtl/>
          <w:lang w:bidi="fa-IR"/>
        </w:rPr>
        <w:t xml:space="preserve">می توان این طور </w:t>
      </w:r>
      <w:r>
        <w:rPr>
          <w:rFonts w:hint="cs"/>
          <w:rtl/>
          <w:lang w:bidi="fa-IR"/>
        </w:rPr>
        <w:t>ف</w:t>
      </w:r>
      <w:r w:rsidR="0056722C">
        <w:rPr>
          <w:rtl/>
          <w:lang w:bidi="fa-IR"/>
        </w:rPr>
        <w:t>رض کرد که در</w:t>
      </w:r>
      <w:r>
        <w:rPr>
          <w:rtl/>
          <w:lang w:bidi="fa-IR"/>
        </w:rPr>
        <w:t xml:space="preserve"> اسیدهای اکسیژن دار به ازای هر </w:t>
      </w:r>
      <w:r>
        <w:rPr>
          <w:rFonts w:hint="cs"/>
          <w:rtl/>
          <w:lang w:bidi="fa-IR"/>
        </w:rPr>
        <w:t>ی</w:t>
      </w:r>
      <w:r w:rsidR="0056722C">
        <w:rPr>
          <w:rtl/>
          <w:lang w:bidi="fa-IR"/>
        </w:rPr>
        <w:t>ون</w:t>
      </w:r>
      <w:r w:rsidRPr="00662CC6">
        <w:rPr>
          <w:position w:val="-4"/>
          <w:lang w:bidi="fa-IR"/>
        </w:rPr>
        <w:object w:dxaOrig="380" w:dyaOrig="300">
          <v:shape id="_x0000_i1093" type="#_x0000_t75" style="width:19pt;height:15pt" o:ole="">
            <v:imagedata r:id="rId118" o:title=""/>
          </v:shape>
          <o:OLEObject Type="Embed" ProgID="Equation.DSMT4" ShapeID="_x0000_i1093" DrawAspect="Content" ObjectID="_1689264695" r:id="rId119"/>
        </w:object>
      </w:r>
      <w:r w:rsidR="0056722C">
        <w:rPr>
          <w:rtl/>
          <w:lang w:bidi="fa-IR"/>
        </w:rPr>
        <w:t xml:space="preserve"> یک گروه </w:t>
      </w:r>
      <w:r w:rsidRPr="00662CC6">
        <w:rPr>
          <w:position w:val="-6"/>
          <w:lang w:bidi="fa-IR"/>
        </w:rPr>
        <w:object w:dxaOrig="440" w:dyaOrig="279">
          <v:shape id="_x0000_i1094" type="#_x0000_t75" style="width:22pt;height:14pt" o:ole="">
            <v:imagedata r:id="rId120" o:title=""/>
          </v:shape>
          <o:OLEObject Type="Embed" ProgID="Equation.DSMT4" ShapeID="_x0000_i1094" DrawAspect="Content" ObjectID="_1689264696" r:id="rId121"/>
        </w:object>
      </w:r>
      <w:r w:rsidR="0056722C">
        <w:rPr>
          <w:rtl/>
          <w:lang w:bidi="fa-IR"/>
        </w:rPr>
        <w:t>به صورت</w:t>
      </w:r>
      <w:r>
        <w:rPr>
          <w:rFonts w:hint="cs"/>
          <w:rtl/>
          <w:lang w:bidi="fa-IR"/>
        </w:rPr>
        <w:t xml:space="preserve"> </w:t>
      </w:r>
      <w:r w:rsidRPr="00662CC6">
        <w:rPr>
          <w:position w:val="-20"/>
          <w:lang w:bidi="fa-IR"/>
        </w:rPr>
        <w:object w:dxaOrig="800" w:dyaOrig="580">
          <v:shape id="_x0000_i1095" type="#_x0000_t75" style="width:40pt;height:29pt" o:ole="">
            <v:imagedata r:id="rId122" o:title=""/>
          </v:shape>
          <o:OLEObject Type="Embed" ProgID="Equation.DSMT4" ShapeID="_x0000_i1095" DrawAspect="Content" ObjectID="_1689264697" r:id="rId123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به اتم مرکزی متصل شده است</w:t>
      </w:r>
      <w:r>
        <w:rPr>
          <w:rFonts w:hint="cs"/>
          <w:rtl/>
          <w:lang w:bidi="fa-IR"/>
        </w:rPr>
        <w:t xml:space="preserve">. </w:t>
      </w:r>
    </w:p>
    <w:p w:rsidR="0056722C" w:rsidRDefault="0056722C" w:rsidP="00662CC6">
      <w:pPr>
        <w:rPr>
          <w:rtl/>
          <w:lang w:bidi="fa-IR"/>
        </w:rPr>
      </w:pPr>
      <w:r>
        <w:rPr>
          <w:rtl/>
          <w:lang w:bidi="fa-IR"/>
        </w:rPr>
        <w:t>تمرين: ساختار لوویس اسیدهای اکسیژن</w:t>
      </w:r>
      <w:r w:rsidR="00662CC6">
        <w:rPr>
          <w:rFonts w:hint="cs"/>
          <w:rtl/>
          <w:lang w:bidi="fa-IR"/>
        </w:rPr>
        <w:t>‌</w:t>
      </w:r>
      <w:r>
        <w:rPr>
          <w:rtl/>
          <w:lang w:bidi="fa-IR"/>
        </w:rPr>
        <w:t>دار زیر را رسم کنی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>
              <w:rPr>
                <w:rFonts w:hint="cs"/>
                <w:szCs w:val="28"/>
                <w:rtl/>
                <w:lang w:bidi="fa-IR"/>
              </w:rPr>
              <w:lastRenderedPageBreak/>
              <w:t>اسید</w: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اول</w:t>
            </w: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دوم</w:t>
            </w: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سوم</w:t>
            </w: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چهارم</w:t>
            </w: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پنجم</w:t>
            </w: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00" w:dyaOrig="360">
                <v:shape id="_x0000_i1096" type="#_x0000_t75" style="width:35pt;height:18pt" o:ole="">
                  <v:imagedata r:id="rId124" o:title=""/>
                </v:shape>
                <o:OLEObject Type="Embed" ProgID="Equation.DSMT4" ShapeID="_x0000_i1096" DrawAspect="Content" ObjectID="_1689264698" r:id="rId125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097" type="#_x0000_t75" style="width:36pt;height:18pt" o:ole="">
                  <v:imagedata r:id="rId126" o:title=""/>
                </v:shape>
                <o:OLEObject Type="Embed" ProgID="Equation.DSMT4" ShapeID="_x0000_i1097" DrawAspect="Content" ObjectID="_1689264699" r:id="rId127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6"/>
                <w:szCs w:val="28"/>
                <w:lang w:bidi="fa-IR"/>
              </w:rPr>
              <w:object w:dxaOrig="660" w:dyaOrig="279">
                <v:shape id="_x0000_i1098" type="#_x0000_t75" style="width:33pt;height:14pt" o:ole="">
                  <v:imagedata r:id="rId128" o:title=""/>
                </v:shape>
                <o:OLEObject Type="Embed" ProgID="Equation.DSMT4" ShapeID="_x0000_i1098" DrawAspect="Content" ObjectID="_1689264700" r:id="rId129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099" type="#_x0000_t75" style="width:36pt;height:18pt" o:ole="">
                  <v:imagedata r:id="rId130" o:title=""/>
                </v:shape>
                <o:OLEObject Type="Embed" ProgID="Equation.DSMT4" ShapeID="_x0000_i1099" DrawAspect="Content" ObjectID="_1689264701" r:id="rId131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00" type="#_x0000_t75" style="width:36pt;height:18pt" o:ole="">
                  <v:imagedata r:id="rId132" o:title=""/>
                </v:shape>
                <o:OLEObject Type="Embed" ProgID="Equation.DSMT4" ShapeID="_x0000_i1100" DrawAspect="Content" ObjectID="_1689264702" r:id="rId133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01" type="#_x0000_t75" style="width:36pt;height:18pt" o:ole="">
                  <v:imagedata r:id="rId134" o:title=""/>
                </v:shape>
                <o:OLEObject Type="Embed" ProgID="Equation.DSMT4" ShapeID="_x0000_i1101" DrawAspect="Content" ObjectID="_1689264703" r:id="rId135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660" w:dyaOrig="360">
                <v:shape id="_x0000_i1102" type="#_x0000_t75" style="width:33pt;height:18pt" o:ole="">
                  <v:imagedata r:id="rId136" o:title=""/>
                </v:shape>
                <o:OLEObject Type="Embed" ProgID="Equation.DSMT4" ShapeID="_x0000_i1102" DrawAspect="Content" ObjectID="_1689264704" r:id="rId137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662CC6" w:rsidRPr="006A54E8" w:rsidTr="0070372F">
        <w:trPr>
          <w:jc w:val="center"/>
        </w:trPr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40" w:dyaOrig="360">
                <v:shape id="_x0000_i1103" type="#_x0000_t75" style="width:37pt;height:18pt" o:ole="">
                  <v:imagedata r:id="rId138" o:title=""/>
                </v:shape>
                <o:OLEObject Type="Embed" ProgID="Equation.DSMT4" ShapeID="_x0000_i1103" DrawAspect="Content" ObjectID="_1689264705" r:id="rId139"/>
              </w:object>
            </w:r>
          </w:p>
        </w:tc>
        <w:tc>
          <w:tcPr>
            <w:tcW w:w="1502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62CC6" w:rsidRPr="006A54E8" w:rsidRDefault="00662CC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</w:tbl>
    <w:p w:rsidR="00662CC6" w:rsidRDefault="00626317" w:rsidP="00662CC6">
      <w:pPr>
        <w:rPr>
          <w:rtl/>
          <w:lang w:bidi="fa-IR"/>
        </w:rPr>
      </w:pPr>
      <w:r>
        <w:rPr>
          <w:rFonts w:hint="cs"/>
          <w:rtl/>
          <w:lang w:bidi="fa-IR"/>
        </w:rPr>
        <w:t>پاسخ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90"/>
        <w:gridCol w:w="1696"/>
        <w:gridCol w:w="1234"/>
        <w:gridCol w:w="1736"/>
        <w:gridCol w:w="1244"/>
        <w:gridCol w:w="1816"/>
      </w:tblGrid>
      <w:tr w:rsidR="00626317" w:rsidRPr="006A54E8" w:rsidTr="0070372F">
        <w:trPr>
          <w:jc w:val="center"/>
        </w:trPr>
        <w:tc>
          <w:tcPr>
            <w:tcW w:w="1502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اسید</w:t>
            </w:r>
          </w:p>
        </w:tc>
        <w:tc>
          <w:tcPr>
            <w:tcW w:w="1502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اسید</w: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اسید</w: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</w:tr>
      <w:tr w:rsidR="00626317" w:rsidRPr="006A54E8" w:rsidTr="0070372F">
        <w:trPr>
          <w:jc w:val="center"/>
        </w:trPr>
        <w:tc>
          <w:tcPr>
            <w:tcW w:w="1502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00" w:dyaOrig="360">
                <v:shape id="_x0000_i1104" type="#_x0000_t75" style="width:35pt;height:18pt" o:ole="">
                  <v:imagedata r:id="rId124" o:title=""/>
                </v:shape>
                <o:OLEObject Type="Embed" ProgID="Equation.DSMT4" ShapeID="_x0000_i1104" DrawAspect="Content" ObjectID="_1689264706" r:id="rId140"/>
              </w:object>
            </w:r>
          </w:p>
        </w:tc>
        <w:tc>
          <w:tcPr>
            <w:tcW w:w="1502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60"/>
                <w:sz w:val="24"/>
                <w:szCs w:val="28"/>
                <w:lang w:bidi="fa-IR"/>
              </w:rPr>
              <w:object w:dxaOrig="1480" w:dyaOrig="1359">
                <v:shape id="_x0000_i1105" type="#_x0000_t75" style="width:74pt;height:68pt" o:ole="">
                  <v:imagedata r:id="rId141" o:title=""/>
                </v:shape>
                <o:OLEObject Type="Embed" ProgID="Equation.DSMT4" ShapeID="_x0000_i1105" DrawAspect="Content" ObjectID="_1689264707" r:id="rId142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06" type="#_x0000_t75" style="width:36pt;height:18pt" o:ole="">
                  <v:imagedata r:id="rId130" o:title=""/>
                </v:shape>
                <o:OLEObject Type="Embed" ProgID="Equation.DSMT4" ShapeID="_x0000_i1106" DrawAspect="Content" ObjectID="_1689264708" r:id="rId143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44"/>
                <w:sz w:val="24"/>
                <w:szCs w:val="28"/>
                <w:lang w:bidi="fa-IR"/>
              </w:rPr>
              <w:object w:dxaOrig="1300" w:dyaOrig="1200">
                <v:shape id="_x0000_i1107" type="#_x0000_t75" style="width:65pt;height:60pt" o:ole="">
                  <v:imagedata r:id="rId144" o:title=""/>
                </v:shape>
                <o:OLEObject Type="Embed" ProgID="Equation.DSMT4" ShapeID="_x0000_i1107" DrawAspect="Content" ObjectID="_1689264709" r:id="rId145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660" w:dyaOrig="360">
                <v:shape id="_x0000_i1108" type="#_x0000_t75" style="width:33pt;height:18pt" o:ole="">
                  <v:imagedata r:id="rId136" o:title=""/>
                </v:shape>
                <o:OLEObject Type="Embed" ProgID="Equation.DSMT4" ShapeID="_x0000_i1108" DrawAspect="Content" ObjectID="_1689264710" r:id="rId146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44"/>
                <w:sz w:val="24"/>
                <w:szCs w:val="28"/>
                <w:lang w:bidi="fa-IR"/>
              </w:rPr>
              <w:object w:dxaOrig="1280" w:dyaOrig="1200">
                <v:shape id="_x0000_i1109" type="#_x0000_t75" style="width:64pt;height:60pt" o:ole="">
                  <v:imagedata r:id="rId147" o:title=""/>
                </v:shape>
                <o:OLEObject Type="Embed" ProgID="Equation.DSMT4" ShapeID="_x0000_i1109" DrawAspect="Content" ObjectID="_1689264711" r:id="rId148"/>
              </w:object>
            </w:r>
          </w:p>
        </w:tc>
      </w:tr>
      <w:tr w:rsidR="00626317" w:rsidRPr="006A54E8" w:rsidTr="0070372F">
        <w:trPr>
          <w:jc w:val="center"/>
        </w:trPr>
        <w:tc>
          <w:tcPr>
            <w:tcW w:w="1502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10" type="#_x0000_t75" style="width:36pt;height:18pt" o:ole="">
                  <v:imagedata r:id="rId126" o:title=""/>
                </v:shape>
                <o:OLEObject Type="Embed" ProgID="Equation.DSMT4" ShapeID="_x0000_i1110" DrawAspect="Content" ObjectID="_1689264712" r:id="rId149"/>
              </w:object>
            </w:r>
          </w:p>
        </w:tc>
        <w:tc>
          <w:tcPr>
            <w:tcW w:w="1502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60"/>
                <w:sz w:val="24"/>
                <w:szCs w:val="28"/>
                <w:lang w:bidi="fa-IR"/>
              </w:rPr>
              <w:object w:dxaOrig="1480" w:dyaOrig="1380">
                <v:shape id="_x0000_i1111" type="#_x0000_t75" style="width:74pt;height:69pt" o:ole="">
                  <v:imagedata r:id="rId150" o:title=""/>
                </v:shape>
                <o:OLEObject Type="Embed" ProgID="Equation.DSMT4" ShapeID="_x0000_i1111" DrawAspect="Content" ObjectID="_1689264713" r:id="rId151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12" type="#_x0000_t75" style="width:36pt;height:18pt" o:ole="">
                  <v:imagedata r:id="rId132" o:title=""/>
                </v:shape>
                <o:OLEObject Type="Embed" ProgID="Equation.DSMT4" ShapeID="_x0000_i1112" DrawAspect="Content" ObjectID="_1689264714" r:id="rId152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44"/>
                <w:sz w:val="24"/>
                <w:szCs w:val="28"/>
                <w:lang w:bidi="fa-IR"/>
              </w:rPr>
              <w:object w:dxaOrig="1420" w:dyaOrig="1219">
                <v:shape id="_x0000_i1113" type="#_x0000_t75" style="width:71pt;height:61pt" o:ole="">
                  <v:imagedata r:id="rId153" o:title=""/>
                </v:shape>
                <o:OLEObject Type="Embed" ProgID="Equation.DSMT4" ShapeID="_x0000_i1113" DrawAspect="Content" ObjectID="_1689264715" r:id="rId154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40" w:dyaOrig="360">
                <v:shape id="_x0000_i1114" type="#_x0000_t75" style="width:37pt;height:18pt" o:ole="">
                  <v:imagedata r:id="rId138" o:title=""/>
                </v:shape>
                <o:OLEObject Type="Embed" ProgID="Equation.DSMT4" ShapeID="_x0000_i1114" DrawAspect="Content" ObjectID="_1689264716" r:id="rId155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60"/>
                <w:sz w:val="24"/>
                <w:szCs w:val="28"/>
                <w:lang w:bidi="fa-IR"/>
              </w:rPr>
              <w:object w:dxaOrig="1600" w:dyaOrig="1380">
                <v:shape id="_x0000_i1115" type="#_x0000_t75" style="width:80pt;height:69pt" o:ole="">
                  <v:imagedata r:id="rId156" o:title=""/>
                </v:shape>
                <o:OLEObject Type="Embed" ProgID="Equation.DSMT4" ShapeID="_x0000_i1115" DrawAspect="Content" ObjectID="_1689264717" r:id="rId157"/>
              </w:object>
            </w:r>
          </w:p>
        </w:tc>
      </w:tr>
      <w:tr w:rsidR="00626317" w:rsidRPr="006A54E8" w:rsidTr="0070372F">
        <w:trPr>
          <w:jc w:val="center"/>
        </w:trPr>
        <w:tc>
          <w:tcPr>
            <w:tcW w:w="1502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26317">
              <w:rPr>
                <w:position w:val="-28"/>
                <w:szCs w:val="28"/>
                <w:lang w:bidi="fa-IR"/>
              </w:rPr>
              <w:object w:dxaOrig="840" w:dyaOrig="680">
                <v:shape id="_x0000_i1116" type="#_x0000_t75" style="width:42pt;height:34pt" o:ole="">
                  <v:imagedata r:id="rId158" o:title=""/>
                </v:shape>
                <o:OLEObject Type="Embed" ProgID="Equation.DSMT4" ShapeID="_x0000_i1116" DrawAspect="Content" ObjectID="_1689264718" r:id="rId159"/>
              </w:object>
            </w:r>
          </w:p>
        </w:tc>
        <w:tc>
          <w:tcPr>
            <w:tcW w:w="1502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20"/>
                <w:sz w:val="24"/>
                <w:szCs w:val="28"/>
                <w:lang w:bidi="fa-IR"/>
              </w:rPr>
              <w:object w:dxaOrig="1219" w:dyaOrig="580">
                <v:shape id="_x0000_i1117" type="#_x0000_t75" style="width:61pt;height:29pt" o:ole="">
                  <v:imagedata r:id="rId160" o:title=""/>
                </v:shape>
                <o:OLEObject Type="Embed" ProgID="Equation.DSMT4" ShapeID="_x0000_i1117" DrawAspect="Content" ObjectID="_1689264719" r:id="rId161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62CC6">
              <w:rPr>
                <w:position w:val="-12"/>
                <w:szCs w:val="28"/>
                <w:lang w:bidi="fa-IR"/>
              </w:rPr>
              <w:object w:dxaOrig="720" w:dyaOrig="360">
                <v:shape id="_x0000_i1118" type="#_x0000_t75" style="width:36pt;height:18pt" o:ole="">
                  <v:imagedata r:id="rId134" o:title=""/>
                </v:shape>
                <o:OLEObject Type="Embed" ProgID="Equation.DSMT4" ShapeID="_x0000_i1118" DrawAspect="Content" ObjectID="_1689264720" r:id="rId162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C19DE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C19DE">
              <w:rPr>
                <w:position w:val="-60"/>
                <w:sz w:val="24"/>
                <w:szCs w:val="28"/>
                <w:lang w:bidi="fa-IR"/>
              </w:rPr>
              <w:object w:dxaOrig="1520" w:dyaOrig="1380">
                <v:shape id="_x0000_i1119" type="#_x0000_t75" style="width:76pt;height:69pt" o:ole="">
                  <v:imagedata r:id="rId163" o:title=""/>
                </v:shape>
                <o:OLEObject Type="Embed" ProgID="Equation.DSMT4" ShapeID="_x0000_i1119" DrawAspect="Content" ObjectID="_1689264721" r:id="rId164"/>
              </w:object>
            </w: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626317" w:rsidRPr="006A54E8" w:rsidRDefault="0062631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</w:p>
        </w:tc>
      </w:tr>
    </w:tbl>
    <w:p w:rsidR="00662CC6" w:rsidRDefault="00662CC6" w:rsidP="00662CC6">
      <w:pPr>
        <w:rPr>
          <w:rtl/>
          <w:lang w:bidi="fa-IR"/>
        </w:rPr>
      </w:pP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>رسم ساختار لوویس ترکیب‌هایی که در آن‌ها اتم مرکزی از قاعدة هشت‌تایی پیروی نمی‌کند (روش اول)</w: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>با وجود اینکه اتم</w:t>
      </w:r>
      <w:r w:rsidR="00626317">
        <w:rPr>
          <w:rFonts w:hint="cs"/>
          <w:rtl/>
          <w:lang w:bidi="fa-IR"/>
        </w:rPr>
        <w:t>‌</w:t>
      </w:r>
      <w:r w:rsidR="00626317">
        <w:rPr>
          <w:rtl/>
          <w:lang w:bidi="fa-IR"/>
        </w:rPr>
        <w:t>ها تمایل دارند با تشکیل پیوند</w:t>
      </w:r>
      <w:r>
        <w:rPr>
          <w:rtl/>
          <w:lang w:bidi="fa-IR"/>
        </w:rPr>
        <w:t>های کووالانسی به آرایش الکترونی هشت</w:t>
      </w:r>
      <w:r w:rsidR="00626317">
        <w:rPr>
          <w:rFonts w:hint="cs"/>
          <w:rtl/>
          <w:lang w:bidi="fa-IR"/>
        </w:rPr>
        <w:t>‌</w:t>
      </w:r>
      <w:r w:rsidR="00626317">
        <w:rPr>
          <w:rtl/>
          <w:lang w:bidi="fa-IR"/>
        </w:rPr>
        <w:t xml:space="preserve">تایی </w:t>
      </w:r>
      <w:r w:rsidR="00626317">
        <w:rPr>
          <w:rFonts w:hint="cs"/>
          <w:rtl/>
          <w:lang w:bidi="fa-IR"/>
        </w:rPr>
        <w:t>ب</w:t>
      </w:r>
      <w:r>
        <w:rPr>
          <w:rtl/>
          <w:lang w:bidi="fa-IR"/>
        </w:rPr>
        <w:t>رسند، اما همیشه این اتفاق نمی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افتد و ترکیب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ی وجود دارند که در آن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 اتم مرکزی از قاعدۀ هشت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تایی پیروی نمی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کند. </w:t>
      </w:r>
      <w:r w:rsidR="00626317">
        <w:rPr>
          <w:rFonts w:hint="cs"/>
          <w:rtl/>
          <w:lang w:bidi="fa-IR"/>
        </w:rPr>
        <w:t>ر</w:t>
      </w:r>
      <w:r>
        <w:rPr>
          <w:rtl/>
          <w:lang w:bidi="fa-IR"/>
        </w:rPr>
        <w:t>سم این نوع ترکیب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، با ترکیب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معمولی تفاوت چندانی ندارد تنها لازم است نکات زیر را بدانید</w:t>
      </w:r>
      <w:r w:rsidR="00626317">
        <w:rPr>
          <w:rFonts w:hint="cs"/>
          <w:rtl/>
          <w:lang w:bidi="fa-IR"/>
        </w:rPr>
        <w:t>:</w:t>
      </w:r>
    </w:p>
    <w:p w:rsidR="00626317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1- </w:t>
      </w:r>
      <w:r w:rsidR="0056722C">
        <w:rPr>
          <w:rtl/>
          <w:lang w:bidi="fa-IR"/>
        </w:rPr>
        <w:t>در مرحله چهارم که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خواهیم تعداد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ی باق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مانده را محاسبه کنیم، باید توجه کنیم که الزامی نیست که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باقی مانده جفت باشند و ممکن است در این قسمت تک الکترون نیز به اتم مرکزی اضافه شود</w:t>
      </w:r>
      <w:r>
        <w:rPr>
          <w:rFonts w:hint="cs"/>
          <w:rtl/>
          <w:lang w:bidi="fa-IR"/>
        </w:rPr>
        <w:t>.</w:t>
      </w:r>
    </w:p>
    <w:p w:rsidR="00626317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2- </w:t>
      </w:r>
      <w:r w:rsidR="0056722C">
        <w:rPr>
          <w:rtl/>
          <w:lang w:bidi="fa-IR"/>
        </w:rPr>
        <w:t>در مرحله پنجم، در صورتی که با تبدیل جفت الك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ناپیوندی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کناری به پیوند یگانه، اتم مرکزی به آرایش هشت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تایی نرسد، باید توجه کنیم که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</w: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>C</w:t>
      </w:r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N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O</w: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در ترکیبات مولکولی، اگر به آرایش هشت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تایی </w:t>
      </w:r>
      <w:r>
        <w:rPr>
          <w:rFonts w:hint="cs"/>
          <w:rtl/>
          <w:lang w:bidi="fa-IR"/>
        </w:rPr>
        <w:t>ن</w:t>
      </w:r>
      <w:r w:rsidR="0056722C">
        <w:rPr>
          <w:rtl/>
          <w:lang w:bidi="fa-IR"/>
        </w:rPr>
        <w:t>رسند، کمتر از هشت الکترون قبو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ند و هرگز به بیش از هشت الكترون ن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رسند.</w:t>
      </w:r>
    </w:p>
    <w:p w:rsidR="00626317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3- </w:t>
      </w:r>
      <w:r w:rsidR="0056722C">
        <w:rPr>
          <w:rtl/>
          <w:lang w:bidi="fa-IR"/>
        </w:rPr>
        <w:t>اگر اتم مرکزی در مرحله چهارم، بیش از هشت الكترون داشته باشد، نیازی به مرحله پنجم نیست و ساختار به همان صورت</w:t>
      </w:r>
      <w:r>
        <w:rPr>
          <w:rFonts w:hint="cs"/>
          <w:rtl/>
          <w:lang w:bidi="fa-IR"/>
        </w:rPr>
        <w:t xml:space="preserve"> است. </w:t>
      </w:r>
    </w:p>
    <w:p w:rsidR="00626317" w:rsidRDefault="0056722C" w:rsidP="00626317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437F8C">
        <w:rPr>
          <w:rFonts w:hint="cs"/>
          <w:rtl/>
          <w:lang w:bidi="fa-IR"/>
        </w:rPr>
        <w:t>1</w:t>
      </w:r>
      <w:r>
        <w:rPr>
          <w:rtl/>
          <w:lang w:bidi="fa-IR"/>
        </w:rPr>
        <w:t xml:space="preserve">: ساختار لوویس ترکیب </w:t>
      </w:r>
      <w:r w:rsidR="00626317" w:rsidRPr="00626317">
        <w:rPr>
          <w:position w:val="-12"/>
          <w:lang w:bidi="fa-IR"/>
        </w:rPr>
        <w:object w:dxaOrig="600" w:dyaOrig="360">
          <v:shape id="_x0000_i1120" type="#_x0000_t75" style="width:30pt;height:18pt" o:ole="">
            <v:imagedata r:id="rId165" o:title=""/>
          </v:shape>
          <o:OLEObject Type="Embed" ProgID="Equation.DSMT4" ShapeID="_x0000_i1120" DrawAspect="Content" ObjectID="_1689264722" r:id="rId166"/>
        </w:object>
      </w:r>
      <w:r w:rsidR="00626317">
        <w:rPr>
          <w:rFonts w:hint="cs"/>
          <w:rtl/>
          <w:lang w:bidi="fa-IR"/>
        </w:rPr>
        <w:t xml:space="preserve"> </w:t>
      </w:r>
      <w:r w:rsidR="00626317">
        <w:rPr>
          <w:rtl/>
          <w:lang w:bidi="fa-IR"/>
        </w:rPr>
        <w:t xml:space="preserve">را رسم کنید. </w:t>
      </w: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>
        <w:rPr>
          <w:rtl/>
          <w:lang w:bidi="fa-IR"/>
        </w:rPr>
        <w:t>محاسبة شمار الك</w:t>
      </w:r>
      <w:r>
        <w:rPr>
          <w:rFonts w:hint="cs"/>
          <w:rtl/>
          <w:lang w:bidi="fa-IR"/>
        </w:rPr>
        <w:t>ت</w:t>
      </w:r>
      <w:r w:rsidR="0056722C">
        <w:rPr>
          <w:rtl/>
          <w:lang w:bidi="fa-IR"/>
        </w:rPr>
        <w:t>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ی ترکیب</w:t>
      </w:r>
      <w:r>
        <w:rPr>
          <w:rFonts w:hint="cs"/>
          <w:rtl/>
          <w:lang w:bidi="fa-IR"/>
        </w:rPr>
        <w:t>:      24 = (7)3+3</w: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 xml:space="preserve">۲- اتم مرکزی آن </w:t>
      </w:r>
      <w:r w:rsidR="00626317" w:rsidRPr="00626317">
        <w:rPr>
          <w:position w:val="-6"/>
          <w:lang w:bidi="fa-IR"/>
        </w:rPr>
        <w:object w:dxaOrig="320" w:dyaOrig="279">
          <v:shape id="_x0000_i1121" type="#_x0000_t75" style="width:16pt;height:14pt" o:ole="">
            <v:imagedata r:id="rId167" o:title=""/>
          </v:shape>
          <o:OLEObject Type="Embed" ProgID="Equation.DSMT4" ShapeID="_x0000_i1121" DrawAspect="Content" ObjectID="_1689264723" r:id="rId168"/>
        </w:object>
      </w:r>
      <w:r w:rsidR="00626317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و چیدمان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آن به صورت</w:t>
      </w:r>
      <w:r w:rsidR="00626317">
        <w:rPr>
          <w:rFonts w:hint="cs"/>
          <w:rtl/>
          <w:lang w:bidi="fa-IR"/>
        </w:rPr>
        <w:t>:</w:t>
      </w:r>
      <w:r w:rsidR="00437F8C">
        <w:rPr>
          <w:rFonts w:hint="cs"/>
          <w:rtl/>
          <w:lang w:bidi="fa-IR"/>
        </w:rPr>
        <w:t xml:space="preserve">           </w:t>
      </w:r>
      <w:r w:rsidR="00437F8C" w:rsidRPr="00437F8C">
        <w:rPr>
          <w:position w:val="-24"/>
          <w:lang w:bidi="fa-IR"/>
        </w:rPr>
        <w:object w:dxaOrig="1180" w:dyaOrig="660">
          <v:shape id="_x0000_i1122" type="#_x0000_t75" style="width:59pt;height:33pt" o:ole="">
            <v:imagedata r:id="rId169" o:title=""/>
          </v:shape>
          <o:OLEObject Type="Embed" ProgID="Equation.DSMT4" ShapeID="_x0000_i1122" DrawAspect="Content" ObjectID="_1689264724" r:id="rId170"/>
        </w:objec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>٣- اتصال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 به اتم مرکزی با پیوند یگانه و هشت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تایی کردن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:</w:t>
      </w:r>
    </w:p>
    <w:p w:rsidR="00437F8C" w:rsidRDefault="00437F8C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</w:t>
      </w:r>
      <w:r w:rsidRPr="006C19DE">
        <w:rPr>
          <w:position w:val="-60"/>
          <w:sz w:val="24"/>
          <w:szCs w:val="28"/>
          <w:lang w:bidi="fa-IR"/>
        </w:rPr>
        <w:object w:dxaOrig="1560" w:dyaOrig="1219">
          <v:shape id="_x0000_i1123" type="#_x0000_t75" style="width:78pt;height:61pt" o:ole="">
            <v:imagedata r:id="rId171" o:title=""/>
          </v:shape>
          <o:OLEObject Type="Embed" ProgID="Equation.DSMT4" ShapeID="_x0000_i1123" DrawAspect="Content" ObjectID="_1689264725" r:id="rId172"/>
        </w:objec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>۴- محاسبه و قراردادن باقی الکترون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ظرفیتی روی اتم مرکزی:</w:t>
      </w:r>
    </w:p>
    <w:p w:rsidR="00437F8C" w:rsidRDefault="00012B4C" w:rsidP="00437F8C">
      <w:pPr>
        <w:spacing w:line="240" w:lineRule="auto"/>
        <w:rPr>
          <w:sz w:val="24"/>
          <w:szCs w:val="28"/>
          <w:rtl/>
          <w:lang w:bidi="fa-IR"/>
        </w:rPr>
      </w:pPr>
      <w:r>
        <w:rPr>
          <w:noProof/>
          <w:sz w:val="24"/>
          <w:szCs w:val="28"/>
          <w:rtl/>
        </w:rPr>
        <w:object w:dxaOrig="1440" w:dyaOrig="1440">
          <v:shape id="_x0000_s1027" type="#_x0000_t75" style="position:absolute;left:0;text-align:left;margin-left:359.95pt;margin-top:.45pt;width:77.85pt;height:60.75pt;z-index:251657216;mso-position-horizontal-relative:text;mso-position-vertical-relative:text">
            <v:imagedata r:id="rId173" o:title=""/>
          </v:shape>
          <o:OLEObject Type="Embed" ProgID="Equation.DSMT4" ShapeID="_x0000_s1027" DrawAspect="Content" ObjectID="_1689264810" r:id="rId174"/>
        </w:object>
      </w:r>
      <w:r>
        <w:rPr>
          <w:noProof/>
          <w:sz w:val="24"/>
          <w:szCs w:val="28"/>
          <w:rtl/>
        </w:rPr>
        <w:object w:dxaOrig="1440" w:dyaOrig="1440">
          <v:shape id="_x0000_s1026" type="#_x0000_t75" style="position:absolute;left:0;text-align:left;margin-left:25.1pt;margin-top:0;width:14.15pt;height:61.2pt;z-index:251655168;mso-position-horizontal-relative:text;mso-position-vertical-relative:text">
            <v:imagedata r:id="rId175" o:title=""/>
          </v:shape>
          <o:OLEObject Type="Embed" ProgID="Equation.DSMT4" ShapeID="_x0000_s1026" DrawAspect="Content" ObjectID="_1689264811" r:id="rId176"/>
        </w:object>
      </w:r>
      <w:r w:rsidR="00437F8C">
        <w:rPr>
          <w:rFonts w:hint="cs"/>
          <w:sz w:val="24"/>
          <w:szCs w:val="28"/>
          <w:rtl/>
          <w:lang w:bidi="fa-IR"/>
        </w:rPr>
        <w:t xml:space="preserve">                                                         24= شمار کل الکترون‌های ظرفیت</w:t>
      </w:r>
      <w:r w:rsidR="00437F8C">
        <w:rPr>
          <w:sz w:val="24"/>
          <w:szCs w:val="28"/>
          <w:lang w:bidi="fa-IR"/>
        </w:rPr>
        <w:t xml:space="preserve">                          </w:t>
      </w:r>
      <w:r w:rsidR="00437F8C">
        <w:rPr>
          <w:rFonts w:hint="cs"/>
          <w:sz w:val="24"/>
          <w:szCs w:val="28"/>
          <w:rtl/>
          <w:lang w:bidi="fa-IR"/>
        </w:rPr>
        <w:t xml:space="preserve">     </w:t>
      </w:r>
    </w:p>
    <w:p w:rsidR="00437F8C" w:rsidRDefault="00437F8C" w:rsidP="00437F8C">
      <w:pPr>
        <w:spacing w:line="240" w:lineRule="auto"/>
        <w:rPr>
          <w:sz w:val="24"/>
          <w:szCs w:val="28"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24" type="#_x0000_t75" style="width:15pt;height:12pt" o:ole="">
            <v:imagedata r:id="rId177" o:title=""/>
          </v:shape>
          <o:OLEObject Type="Embed" ProgID="Equation.DSMT4" ShapeID="_x0000_i1124" DrawAspect="Content" ObjectID="_1689264726" r:id="rId178"/>
        </w:object>
      </w:r>
      <w:r>
        <w:rPr>
          <w:rFonts w:hint="cs"/>
          <w:sz w:val="24"/>
          <w:szCs w:val="28"/>
          <w:rtl/>
          <w:lang w:bidi="fa-IR"/>
        </w:rPr>
        <w:t xml:space="preserve">  0=24-24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25" type="#_x0000_t75" style="width:15pt;height:12pt" o:ole="">
            <v:imagedata r:id="rId177" o:title=""/>
          </v:shape>
          <o:OLEObject Type="Embed" ProgID="Equation.DSMT4" ShapeID="_x0000_i1125" DrawAspect="Content" ObjectID="_1689264727" r:id="rId179"/>
        </w:object>
      </w:r>
    </w:p>
    <w:p w:rsidR="00437F8C" w:rsidRDefault="00437F8C" w:rsidP="00437F8C">
      <w:pPr>
        <w:spacing w:line="240" w:lineRule="auto"/>
        <w:rPr>
          <w:rtl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                         24= تعداد کل الکترون‌های به کار رفته در مرحله3</w:t>
      </w:r>
      <w:r>
        <w:rPr>
          <w:sz w:val="24"/>
          <w:szCs w:val="28"/>
          <w:lang w:bidi="fa-IR"/>
        </w:rPr>
        <w:t xml:space="preserve">     </w:t>
      </w:r>
    </w:p>
    <w:p w:rsidR="00437F8C" w:rsidRDefault="00437F8C" w:rsidP="00626317">
      <w:pPr>
        <w:rPr>
          <w:rtl/>
          <w:lang w:bidi="fa-IR"/>
        </w:rPr>
      </w:pPr>
    </w:p>
    <w:p w:rsidR="00626317" w:rsidRDefault="0056722C" w:rsidP="00626317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626317">
        <w:rPr>
          <w:rFonts w:hint="cs"/>
          <w:rtl/>
          <w:lang w:bidi="fa-IR"/>
        </w:rPr>
        <w:t xml:space="preserve">2: </w:t>
      </w:r>
      <w:r>
        <w:rPr>
          <w:rtl/>
          <w:lang w:bidi="fa-IR"/>
        </w:rPr>
        <w:t>ساختار لوویس ترکیب</w:t>
      </w:r>
      <w:r w:rsidR="00626317" w:rsidRPr="00626317">
        <w:rPr>
          <w:position w:val="-6"/>
          <w:lang w:bidi="fa-IR"/>
        </w:rPr>
        <w:object w:dxaOrig="420" w:dyaOrig="279">
          <v:shape id="_x0000_i1126" type="#_x0000_t75" style="width:21pt;height:14pt" o:ole="">
            <v:imagedata r:id="rId180" o:title=""/>
          </v:shape>
          <o:OLEObject Type="Embed" ProgID="Equation.DSMT4" ShapeID="_x0000_i1126" DrawAspect="Content" ObjectID="_1689264728" r:id="rId181"/>
        </w:object>
      </w:r>
      <w:r>
        <w:rPr>
          <w:rtl/>
          <w:lang w:bidi="fa-IR"/>
        </w:rPr>
        <w:t>را رسم کنید</w:t>
      </w:r>
      <w:r w:rsidR="00626317">
        <w:rPr>
          <w:rFonts w:hint="cs"/>
          <w:rtl/>
          <w:lang w:bidi="fa-IR"/>
        </w:rPr>
        <w:t>.</w:t>
      </w:r>
    </w:p>
    <w:p w:rsidR="00626317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1- </w:t>
      </w:r>
      <w:r>
        <w:rPr>
          <w:rtl/>
          <w:lang w:bidi="fa-IR"/>
        </w:rPr>
        <w:t>محاسبه شمار الك</w:t>
      </w:r>
      <w:r>
        <w:rPr>
          <w:rFonts w:hint="cs"/>
          <w:rtl/>
          <w:lang w:bidi="fa-IR"/>
        </w:rPr>
        <w:t>ت</w:t>
      </w:r>
      <w:r w:rsidR="0056722C">
        <w:rPr>
          <w:rtl/>
          <w:lang w:bidi="fa-IR"/>
        </w:rPr>
        <w:t>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ی ترکیب:</w:t>
      </w:r>
      <w:r>
        <w:rPr>
          <w:rFonts w:hint="cs"/>
          <w:rtl/>
          <w:lang w:bidi="fa-IR"/>
        </w:rPr>
        <w:t xml:space="preserve">   11= 6+5</w:t>
      </w: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2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و چیدمان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</w:t>
      </w:r>
      <w:r>
        <w:rPr>
          <w:rFonts w:hint="cs"/>
          <w:rtl/>
          <w:lang w:bidi="fa-IR"/>
        </w:rPr>
        <w:t xml:space="preserve">:     </w:t>
      </w:r>
      <w:r>
        <w:rPr>
          <w:lang w:bidi="fa-IR"/>
        </w:rPr>
        <w:t>N     O</w:t>
      </w:r>
    </w:p>
    <w:p w:rsidR="00626317" w:rsidRDefault="0056722C" w:rsidP="00626317">
      <w:pPr>
        <w:rPr>
          <w:rtl/>
          <w:lang w:bidi="fa-IR"/>
        </w:rPr>
      </w:pPr>
      <w:r>
        <w:rPr>
          <w:rtl/>
          <w:lang w:bidi="fa-IR"/>
        </w:rPr>
        <w:t>٣- اتصال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 به اتم مرکزی با پیوند یگانه و هشت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تایی کردن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:</w:t>
      </w:r>
    </w:p>
    <w:p w:rsidR="00437F8C" w:rsidRDefault="00437F8C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</w:t>
      </w:r>
      <w:r w:rsidRPr="00437F8C">
        <w:rPr>
          <w:position w:val="-20"/>
          <w:lang w:bidi="fa-IR"/>
        </w:rPr>
        <w:object w:dxaOrig="740" w:dyaOrig="580">
          <v:shape id="_x0000_i1127" type="#_x0000_t75" style="width:37pt;height:29pt" o:ole="">
            <v:imagedata r:id="rId182" o:title=""/>
          </v:shape>
          <o:OLEObject Type="Embed" ProgID="Equation.DSMT4" ShapeID="_x0000_i1127" DrawAspect="Content" ObjectID="_1689264729" r:id="rId183"/>
        </w:object>
      </w: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4- </w:t>
      </w:r>
      <w:r w:rsidR="0056722C">
        <w:rPr>
          <w:rtl/>
          <w:lang w:bidi="fa-IR"/>
        </w:rPr>
        <w:t>محاسبه و قراردادن باقی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ی روی اتم مرکزی:</w:t>
      </w:r>
    </w:p>
    <w:p w:rsidR="00CE0917" w:rsidRDefault="00012B4C" w:rsidP="00CE0917">
      <w:pPr>
        <w:spacing w:line="240" w:lineRule="auto"/>
        <w:rPr>
          <w:sz w:val="24"/>
          <w:szCs w:val="28"/>
          <w:rtl/>
          <w:lang w:bidi="fa-IR"/>
        </w:rPr>
      </w:pPr>
      <w:r>
        <w:rPr>
          <w:noProof/>
          <w:sz w:val="24"/>
          <w:szCs w:val="28"/>
          <w:rtl/>
          <w:lang w:eastAsia="en-GB"/>
        </w:rPr>
        <w:object w:dxaOrig="1440" w:dyaOrig="1440">
          <v:shape id="_x0000_s1031" type="#_x0000_t75" style="position:absolute;left:0;text-align:left;margin-left:350.75pt;margin-top:17.25pt;width:42.85pt;height:29.15pt;z-index:251660288;mso-position-horizontal-relative:text;mso-position-vertical-relative:text">
            <v:imagedata r:id="rId184" o:title=""/>
          </v:shape>
          <o:OLEObject Type="Embed" ProgID="Equation.DSMT4" ShapeID="_x0000_s1031" DrawAspect="Content" ObjectID="_1689264812" r:id="rId185"/>
        </w:object>
      </w:r>
      <w:r>
        <w:rPr>
          <w:noProof/>
          <w:sz w:val="24"/>
          <w:szCs w:val="28"/>
          <w:rtl/>
        </w:rPr>
        <w:object w:dxaOrig="1440" w:dyaOrig="1440">
          <v:shape id="_x0000_s1028" type="#_x0000_t75" style="position:absolute;left:0;text-align:left;margin-left:25.1pt;margin-top:0;width:14.15pt;height:61.2pt;z-index:251659264;mso-position-horizontal-relative:text;mso-position-vertical-relative:text">
            <v:imagedata r:id="rId175" o:title=""/>
          </v:shape>
          <o:OLEObject Type="Embed" ProgID="Equation.DSMT4" ShapeID="_x0000_s1028" DrawAspect="Content" ObjectID="_1689264813" r:id="rId186"/>
        </w:object>
      </w:r>
      <w:r w:rsidR="00CE0917">
        <w:rPr>
          <w:rFonts w:hint="cs"/>
          <w:sz w:val="24"/>
          <w:szCs w:val="28"/>
          <w:rtl/>
          <w:lang w:bidi="fa-IR"/>
        </w:rPr>
        <w:t xml:space="preserve">                                                         11= شمار کل الکترون‌های ظرفیت</w:t>
      </w:r>
      <w:r w:rsidR="00CE0917">
        <w:rPr>
          <w:sz w:val="24"/>
          <w:szCs w:val="28"/>
          <w:lang w:bidi="fa-IR"/>
        </w:rPr>
        <w:t xml:space="preserve">                          </w:t>
      </w:r>
      <w:r w:rsidR="00CE0917">
        <w:rPr>
          <w:rFonts w:hint="cs"/>
          <w:sz w:val="24"/>
          <w:szCs w:val="28"/>
          <w:rtl/>
          <w:lang w:bidi="fa-IR"/>
        </w:rPr>
        <w:t xml:space="preserve">     </w:t>
      </w:r>
    </w:p>
    <w:p w:rsidR="00CE0917" w:rsidRDefault="00CE0917" w:rsidP="00CE0917">
      <w:pPr>
        <w:spacing w:line="240" w:lineRule="auto"/>
        <w:rPr>
          <w:sz w:val="24"/>
          <w:szCs w:val="28"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28" type="#_x0000_t75" style="width:15pt;height:12pt" o:ole="">
            <v:imagedata r:id="rId177" o:title=""/>
          </v:shape>
          <o:OLEObject Type="Embed" ProgID="Equation.DSMT4" ShapeID="_x0000_i1128" DrawAspect="Content" ObjectID="_1689264730" r:id="rId187"/>
        </w:object>
      </w:r>
      <w:r>
        <w:rPr>
          <w:rFonts w:hint="cs"/>
          <w:sz w:val="24"/>
          <w:szCs w:val="28"/>
          <w:rtl/>
          <w:lang w:bidi="fa-IR"/>
        </w:rPr>
        <w:t xml:space="preserve">  3=8-11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29" type="#_x0000_t75" style="width:15pt;height:12pt" o:ole="">
            <v:imagedata r:id="rId177" o:title=""/>
          </v:shape>
          <o:OLEObject Type="Embed" ProgID="Equation.DSMT4" ShapeID="_x0000_i1129" DrawAspect="Content" ObjectID="_1689264731" r:id="rId188"/>
        </w:object>
      </w:r>
    </w:p>
    <w:p w:rsidR="00CE0917" w:rsidRDefault="00CE0917" w:rsidP="00CE0917">
      <w:pPr>
        <w:spacing w:line="240" w:lineRule="auto"/>
        <w:rPr>
          <w:rtl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                         8= تعداد کل الکترون‌های به کار رفته در مرحله3</w:t>
      </w:r>
      <w:r>
        <w:rPr>
          <w:sz w:val="24"/>
          <w:szCs w:val="28"/>
          <w:lang w:bidi="fa-IR"/>
        </w:rPr>
        <w:t xml:space="preserve">     </w:t>
      </w: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5- </w:t>
      </w:r>
      <w:r w:rsidR="0056722C">
        <w:rPr>
          <w:rtl/>
          <w:lang w:bidi="fa-IR"/>
        </w:rPr>
        <w:t>هشت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تایی کردن اتم مركزی: در این مرحله با توجه به اینکه اتم مرکزی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باشد و در حال حاضر </w:t>
      </w:r>
      <w:r>
        <w:rPr>
          <w:rFonts w:hint="cs"/>
          <w:rtl/>
          <w:lang w:bidi="fa-IR"/>
        </w:rPr>
        <w:t>5</w:t>
      </w:r>
      <w:r w:rsidR="0056722C">
        <w:rPr>
          <w:rtl/>
          <w:lang w:bidi="fa-IR"/>
        </w:rPr>
        <w:t xml:space="preserve"> الكترون دارد، یکی از</w: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جفت الك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ناپیوندی اکسیژن را تبدیل به پیوند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کنیم و پیوند میان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و </w:t>
      </w:r>
      <w:r>
        <w:rPr>
          <w:lang w:bidi="fa-IR"/>
        </w:rPr>
        <w:t>O</w:t>
      </w:r>
      <w:r w:rsidR="0056722C">
        <w:rPr>
          <w:rtl/>
          <w:lang w:bidi="fa-IR"/>
        </w:rPr>
        <w:t xml:space="preserve"> دوگانه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شود. توجه کنید که پیوند سه گانه تشکیل ن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شود چرا که در آن صورت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بیش از ۸ الکترون خواهد داشت</w:t>
      </w:r>
      <w:r>
        <w:rPr>
          <w:rFonts w:hint="cs"/>
          <w:rtl/>
          <w:lang w:bidi="fa-IR"/>
        </w:rPr>
        <w:t xml:space="preserve">. </w:t>
      </w:r>
    </w:p>
    <w:p w:rsidR="00CE0917" w:rsidRDefault="00752643" w:rsidP="00626317">
      <w:pPr>
        <w:rPr>
          <w:rtl/>
          <w:lang w:bidi="fa-IR"/>
        </w:rPr>
      </w:pPr>
      <w:r>
        <w:rPr>
          <w:rFonts w:hint="cs"/>
          <w:noProof/>
          <w:rtl/>
          <w:lang w:eastAsia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82382</wp:posOffset>
                </wp:positionH>
                <wp:positionV relativeFrom="paragraph">
                  <wp:posOffset>57036</wp:posOffset>
                </wp:positionV>
                <wp:extent cx="285115" cy="311873"/>
                <wp:effectExtent l="57150" t="0" r="0" b="1206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115" cy="311873"/>
                          <a:chOff x="0" y="0"/>
                          <a:chExt cx="285115" cy="311873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68591" y="211543"/>
                            <a:ext cx="142240" cy="100330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Arc 3"/>
                        <wps:cNvSpPr/>
                        <wps:spPr>
                          <a:xfrm rot="16200000" flipH="1">
                            <a:off x="-13335" y="13335"/>
                            <a:ext cx="311785" cy="285115"/>
                          </a:xfrm>
                          <a:prstGeom prst="arc">
                            <a:avLst>
                              <a:gd name="adj1" fmla="val 16285971"/>
                              <a:gd name="adj2" fmla="val 20870579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F2AE06" id="Group 4" o:spid="_x0000_s1026" style="position:absolute;margin-left:61.6pt;margin-top:4.5pt;width:22.45pt;height:24.55pt;z-index:251663360" coordsize="285115,3118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">
                <v:oval id="Oval 1" o:spid="_x0000_s1027" style="position:absolute;left:68591;top:211543;width:142240;height:1003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pRvsAA&#10;AADaAAAADwAAAGRycy9kb3ducmV2LnhtbERPS2sCMRC+C/0PYQreNLtaiqxGKYraQxF8gNdhM26W&#10;JpNlE3X990Yo9DR8fM+ZLTpnxY3aUHtWkA8zEMSl1zVXCk7H9WACIkRkjdYzKXhQgMX8rTfDQvs7&#10;7+l2iJVIIRwKVGBibAopQ2nIYRj6hjhxF986jAm2ldQt3lO4s3KUZZ/SYc2pwWBDS0Pl7+HqFByz&#10;j3x1/tlFO8rteLPdmcl4ZZTqv3dfUxCRuvgv/nN/6zQfXq+8rp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CpRvsAAAADaAAAADwAAAAAAAAAAAAAAAACYAgAAZHJzL2Rvd25y&#10;ZXYueG1sUEsFBgAAAAAEAAQA9QAAAIUDAAAAAA==&#10;" filled="f" strokecolor="black [3213]" strokeweight=".25pt"/>
                <v:shape id="Arc 3" o:spid="_x0000_s1028" style="position:absolute;left:-13335;top:13335;width:311785;height:285115;rotation:90;flip:x;visibility:visible;mso-wrap-style:square;v-text-anchor:middle" coordsize="311785,285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A6YMUA&#10;AADaAAAADwAAAGRycy9kb3ducmV2LnhtbESPT2vCQBTE7wW/w/KE3uqmaVGJriJFUTwI/jl4fGaf&#10;SWz2bZpdY+qn7xYEj8PM/IYZT1tTioZqV1hW8N6LQBCnVhecKTjsF29DEM4jaywtk4JfcjCddF7G&#10;mGh74y01O5+JAGGXoILc+yqR0qU5GXQ9WxEH72xrgz7IOpO6xluAm1LGUdSXBgsOCzlW9JVT+r27&#10;GgVyFp+ieL/h4+CnGS4vy8P6/jlX6rXbzkYgPLX+GX60V1rBB/xfCTdAT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DpgxQAAANoAAAAPAAAAAAAAAAAAAAAAAJgCAABkcnMv&#10;ZG93bnJldi54bWxQSwUGAAAAAAQABAD1AAAAigMAAAAA&#10;" path="m159457,37nsc230436,1522,291352,46675,307632,109870l155893,142558,159457,37xem159457,37nfc230436,1522,291352,46675,307632,109870e" filled="f" strokecolor="black [3213]">
                  <v:stroke startarrow="block"/>
                  <v:path arrowok="t" o:connecttype="custom" o:connectlocs="159457,37;307632,109870" o:connectangles="0,0"/>
                </v:shape>
              </v:group>
            </w:pict>
          </mc:Fallback>
        </mc:AlternateContent>
      </w:r>
      <w:r w:rsidR="00CE0917">
        <w:rPr>
          <w:rFonts w:hint="cs"/>
          <w:rtl/>
          <w:lang w:bidi="fa-IR"/>
        </w:rPr>
        <w:t xml:space="preserve">                                                                             </w:t>
      </w:r>
      <w:r w:rsidRPr="00752643">
        <w:rPr>
          <w:position w:val="-20"/>
          <w:lang w:bidi="fa-IR"/>
        </w:rPr>
        <w:object w:dxaOrig="2180" w:dyaOrig="580">
          <v:shape id="_x0000_i1130" type="#_x0000_t75" style="width:109pt;height:29pt" o:ole="">
            <v:imagedata r:id="rId189" o:title=""/>
          </v:shape>
          <o:OLEObject Type="Embed" ProgID="Equation.DSMT4" ShapeID="_x0000_i1130" DrawAspect="Content" ObjectID="_1689264732" r:id="rId190"/>
        </w:object>
      </w:r>
    </w:p>
    <w:p w:rsidR="00626317" w:rsidRDefault="0056722C" w:rsidP="00626317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626317">
        <w:rPr>
          <w:rFonts w:hint="cs"/>
          <w:rtl/>
          <w:lang w:bidi="fa-IR"/>
        </w:rPr>
        <w:t>3</w:t>
      </w:r>
      <w:r>
        <w:rPr>
          <w:rtl/>
          <w:lang w:bidi="fa-IR"/>
        </w:rPr>
        <w:t>: ساختار لوویس ترکیب</w:t>
      </w:r>
      <w:r w:rsidR="00626317" w:rsidRPr="00626317">
        <w:rPr>
          <w:position w:val="-12"/>
          <w:lang w:bidi="fa-IR"/>
        </w:rPr>
        <w:object w:dxaOrig="400" w:dyaOrig="360">
          <v:shape id="_x0000_i1131" type="#_x0000_t75" style="width:20pt;height:18pt" o:ole="">
            <v:imagedata r:id="rId191" o:title=""/>
          </v:shape>
          <o:OLEObject Type="Embed" ProgID="Equation.DSMT4" ShapeID="_x0000_i1131" DrawAspect="Content" ObjectID="_1689264733" r:id="rId192"/>
        </w:object>
      </w:r>
      <w:r w:rsidR="00626317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رسم کنید.</w:t>
      </w:r>
    </w:p>
    <w:p w:rsidR="0056722C" w:rsidRDefault="00626317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>1-</w:t>
      </w:r>
      <w:r w:rsidR="0056722C">
        <w:rPr>
          <w:rtl/>
          <w:lang w:bidi="fa-IR"/>
        </w:rPr>
        <w:t xml:space="preserve"> محاسبه شمار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ی ترکیب:</w:t>
      </w:r>
      <w:r>
        <w:rPr>
          <w:rFonts w:hint="cs"/>
          <w:rtl/>
          <w:lang w:bidi="fa-IR"/>
        </w:rPr>
        <w:t xml:space="preserve">      34= (7)4+6</w: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 xml:space="preserve">۲- اتم مرکزی آن </w:t>
      </w:r>
      <w:r>
        <w:rPr>
          <w:lang w:bidi="fa-IR"/>
        </w:rPr>
        <w:t>S</w:t>
      </w:r>
      <w:r>
        <w:rPr>
          <w:rtl/>
          <w:lang w:bidi="fa-IR"/>
        </w:rPr>
        <w:t xml:space="preserve"> و چیدمان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آن به صورت</w:t>
      </w:r>
      <w:r w:rsidR="00626317">
        <w:rPr>
          <w:rFonts w:hint="cs"/>
          <w:rtl/>
          <w:lang w:bidi="fa-IR"/>
        </w:rPr>
        <w:t>:</w:t>
      </w:r>
      <w:r w:rsidR="00A54DA9">
        <w:rPr>
          <w:rFonts w:hint="cs"/>
          <w:rtl/>
          <w:lang w:bidi="fa-IR"/>
        </w:rPr>
        <w:t xml:space="preserve">                     </w:t>
      </w:r>
      <w:r w:rsidR="00A54DA9" w:rsidRPr="00A54DA9">
        <w:rPr>
          <w:position w:val="-24"/>
          <w:lang w:bidi="fa-IR"/>
        </w:rPr>
        <w:object w:dxaOrig="960" w:dyaOrig="639">
          <v:shape id="_x0000_i1132" type="#_x0000_t75" style="width:48pt;height:32pt" o:ole="">
            <v:imagedata r:id="rId193" o:title=""/>
          </v:shape>
          <o:OLEObject Type="Embed" ProgID="Equation.DSMT4" ShapeID="_x0000_i1132" DrawAspect="Content" ObjectID="_1689264734" r:id="rId194"/>
        </w:objec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>۳- اتصال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 به اتم مرکزی با پیوند یگانه و هشت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تایی کردن اتم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کناری:</w:t>
      </w:r>
    </w:p>
    <w:p w:rsidR="00A54DA9" w:rsidRDefault="00A54DA9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            </w:t>
      </w:r>
      <w:r w:rsidRPr="00A54DA9">
        <w:rPr>
          <w:position w:val="-42"/>
          <w:lang w:bidi="fa-IR"/>
        </w:rPr>
        <w:object w:dxaOrig="1040" w:dyaOrig="1120">
          <v:shape id="_x0000_i1133" type="#_x0000_t75" style="width:52pt;height:56pt" o:ole="">
            <v:imagedata r:id="rId195" o:title=""/>
          </v:shape>
          <o:OLEObject Type="Embed" ProgID="Equation.DSMT4" ShapeID="_x0000_i1133" DrawAspect="Content" ObjectID="_1689264735" r:id="rId196"/>
        </w:object>
      </w:r>
    </w:p>
    <w:p w:rsidR="0056722C" w:rsidRDefault="0056722C" w:rsidP="00626317">
      <w:pPr>
        <w:rPr>
          <w:rtl/>
          <w:lang w:bidi="fa-IR"/>
        </w:rPr>
      </w:pPr>
      <w:r>
        <w:rPr>
          <w:rtl/>
          <w:lang w:bidi="fa-IR"/>
        </w:rPr>
        <w:t>۴- محاسبه و قراردادن باقی الکترون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ظرفیتی روی اتم مرکزی</w:t>
      </w:r>
      <w:r w:rsidR="00626317">
        <w:rPr>
          <w:rFonts w:hint="cs"/>
          <w:rtl/>
          <w:lang w:bidi="fa-IR"/>
        </w:rPr>
        <w:t>:</w:t>
      </w:r>
    </w:p>
    <w:p w:rsidR="006653DD" w:rsidRDefault="006653DD" w:rsidP="00626317">
      <w:pPr>
        <w:rPr>
          <w:rtl/>
          <w:lang w:bidi="fa-IR"/>
        </w:rPr>
      </w:pPr>
    </w:p>
    <w:p w:rsidR="006653DD" w:rsidRDefault="00012B4C" w:rsidP="006653DD">
      <w:pPr>
        <w:spacing w:line="240" w:lineRule="auto"/>
        <w:rPr>
          <w:sz w:val="24"/>
          <w:szCs w:val="28"/>
          <w:rtl/>
          <w:lang w:bidi="fa-IR"/>
        </w:rPr>
      </w:pPr>
      <w:r>
        <w:rPr>
          <w:noProof/>
          <w:rtl/>
        </w:rPr>
        <w:lastRenderedPageBreak/>
        <w:object w:dxaOrig="1440" w:dyaOrig="1440">
          <v:shape id="_x0000_s1034" type="#_x0000_t75" style="position:absolute;left:0;text-align:left;margin-left:364.05pt;margin-top:0;width:52pt;height:56.2pt;z-index:251667456;mso-position-horizontal-relative:text;mso-position-vertical-relative:text">
            <v:imagedata r:id="rId197" o:title=""/>
          </v:shape>
          <o:OLEObject Type="Embed" ProgID="Equation.DSMT4" ShapeID="_x0000_s1034" DrawAspect="Content" ObjectID="_1689264814" r:id="rId198"/>
        </w:object>
      </w:r>
      <w:r>
        <w:rPr>
          <w:noProof/>
          <w:sz w:val="24"/>
          <w:szCs w:val="28"/>
          <w:rtl/>
        </w:rPr>
        <w:object w:dxaOrig="1440" w:dyaOrig="1440">
          <v:shape id="_x0000_s1032" type="#_x0000_t75" style="position:absolute;left:0;text-align:left;margin-left:25.1pt;margin-top:0;width:14.15pt;height:61.2pt;z-index:251665408;mso-position-horizontal-relative:text;mso-position-vertical-relative:text">
            <v:imagedata r:id="rId175" o:title=""/>
          </v:shape>
          <o:OLEObject Type="Embed" ProgID="Equation.DSMT4" ShapeID="_x0000_s1032" DrawAspect="Content" ObjectID="_1689264815" r:id="rId199"/>
        </w:object>
      </w:r>
      <w:r w:rsidR="006653DD">
        <w:rPr>
          <w:rFonts w:hint="cs"/>
          <w:sz w:val="24"/>
          <w:szCs w:val="28"/>
          <w:rtl/>
          <w:lang w:bidi="fa-IR"/>
        </w:rPr>
        <w:t xml:space="preserve">                                                         34= شمار کل الکترون‌های ظرفیت</w:t>
      </w:r>
      <w:r w:rsidR="006653DD">
        <w:rPr>
          <w:sz w:val="24"/>
          <w:szCs w:val="28"/>
          <w:lang w:bidi="fa-IR"/>
        </w:rPr>
        <w:t xml:space="preserve">                          </w:t>
      </w:r>
      <w:r w:rsidR="006653DD">
        <w:rPr>
          <w:rFonts w:hint="cs"/>
          <w:sz w:val="24"/>
          <w:szCs w:val="28"/>
          <w:rtl/>
          <w:lang w:bidi="fa-IR"/>
        </w:rPr>
        <w:t xml:space="preserve">     </w:t>
      </w:r>
    </w:p>
    <w:p w:rsidR="006653DD" w:rsidRDefault="006653DD" w:rsidP="006653DD">
      <w:pPr>
        <w:spacing w:line="240" w:lineRule="auto"/>
        <w:rPr>
          <w:sz w:val="24"/>
          <w:szCs w:val="28"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34" type="#_x0000_t75" style="width:15pt;height:12pt" o:ole="">
            <v:imagedata r:id="rId177" o:title=""/>
          </v:shape>
          <o:OLEObject Type="Embed" ProgID="Equation.DSMT4" ShapeID="_x0000_i1134" DrawAspect="Content" ObjectID="_1689264736" r:id="rId200"/>
        </w:object>
      </w:r>
      <w:r>
        <w:rPr>
          <w:rFonts w:hint="cs"/>
          <w:sz w:val="24"/>
          <w:szCs w:val="28"/>
          <w:rtl/>
          <w:lang w:bidi="fa-IR"/>
        </w:rPr>
        <w:t xml:space="preserve">  2=32-34</w:t>
      </w:r>
      <w:r w:rsidRPr="00437F8C">
        <w:rPr>
          <w:position w:val="-6"/>
          <w:sz w:val="24"/>
          <w:szCs w:val="28"/>
          <w:lang w:bidi="fa-IR"/>
        </w:rPr>
        <w:object w:dxaOrig="300" w:dyaOrig="240">
          <v:shape id="_x0000_i1135" type="#_x0000_t75" style="width:15pt;height:12pt" o:ole="">
            <v:imagedata r:id="rId177" o:title=""/>
          </v:shape>
          <o:OLEObject Type="Embed" ProgID="Equation.DSMT4" ShapeID="_x0000_i1135" DrawAspect="Content" ObjectID="_1689264737" r:id="rId201"/>
        </w:object>
      </w:r>
    </w:p>
    <w:p w:rsidR="006653DD" w:rsidRDefault="006653DD" w:rsidP="006653DD">
      <w:pPr>
        <w:spacing w:line="240" w:lineRule="auto"/>
        <w:rPr>
          <w:rtl/>
          <w:lang w:bidi="fa-IR"/>
        </w:rPr>
      </w:pPr>
      <w:r>
        <w:rPr>
          <w:rFonts w:hint="cs"/>
          <w:sz w:val="24"/>
          <w:szCs w:val="28"/>
          <w:rtl/>
          <w:lang w:bidi="fa-IR"/>
        </w:rPr>
        <w:t xml:space="preserve">                                                         32= تعداد کل الکترون‌های به کار رفته در مرحله3</w:t>
      </w:r>
      <w:r>
        <w:rPr>
          <w:sz w:val="24"/>
          <w:szCs w:val="28"/>
          <w:lang w:bidi="fa-IR"/>
        </w:rPr>
        <w:t xml:space="preserve">     </w:t>
      </w:r>
    </w:p>
    <w:p w:rsidR="006653DD" w:rsidRPr="006653DD" w:rsidRDefault="006653DD" w:rsidP="00626317">
      <w:pPr>
        <w:rPr>
          <w:sz w:val="16"/>
          <w:szCs w:val="20"/>
          <w:rtl/>
          <w:lang w:bidi="fa-IR"/>
        </w:rPr>
      </w:pPr>
    </w:p>
    <w:p w:rsidR="00626317" w:rsidRDefault="0056722C" w:rsidP="002B718C">
      <w:pPr>
        <w:rPr>
          <w:rtl/>
          <w:lang w:bidi="fa-IR"/>
        </w:rPr>
      </w:pPr>
      <w:r>
        <w:rPr>
          <w:rtl/>
          <w:lang w:bidi="fa-IR"/>
        </w:rPr>
        <w:t xml:space="preserve">با توجه </w:t>
      </w:r>
      <w:r w:rsidR="002B718C">
        <w:rPr>
          <w:rtl/>
          <w:lang w:bidi="fa-IR"/>
        </w:rPr>
        <w:t>به اینکه در این مرحله اتم مرکزی</w:t>
      </w:r>
      <w:r w:rsidR="002B718C">
        <w:rPr>
          <w:rFonts w:hint="cs"/>
          <w:rtl/>
          <w:lang w:bidi="fa-IR"/>
        </w:rPr>
        <w:t xml:space="preserve"> </w:t>
      </w:r>
      <w:r w:rsidR="002B718C">
        <w:rPr>
          <w:lang w:bidi="fa-IR"/>
        </w:rPr>
        <w:t>S</w:t>
      </w:r>
      <w:r w:rsidR="002B718C">
        <w:rPr>
          <w:rFonts w:hint="cs"/>
          <w:rtl/>
          <w:lang w:bidi="fa-IR"/>
        </w:rPr>
        <w:t xml:space="preserve">، </w:t>
      </w:r>
      <w:r>
        <w:rPr>
          <w:rtl/>
          <w:lang w:bidi="fa-IR"/>
        </w:rPr>
        <w:t>بیش از ۸ الك</w:t>
      </w:r>
      <w:r w:rsidR="00626317">
        <w:rPr>
          <w:rtl/>
          <w:lang w:bidi="fa-IR"/>
        </w:rPr>
        <w:t xml:space="preserve">ترون دارد، نیازی به مرحله پنجم </w:t>
      </w:r>
      <w:r w:rsidR="00626317">
        <w:rPr>
          <w:rFonts w:hint="cs"/>
          <w:rtl/>
          <w:lang w:bidi="fa-IR"/>
        </w:rPr>
        <w:t>ن</w:t>
      </w:r>
      <w:r>
        <w:rPr>
          <w:rtl/>
          <w:lang w:bidi="fa-IR"/>
        </w:rPr>
        <w:t xml:space="preserve">يست. </w:t>
      </w:r>
    </w:p>
    <w:p w:rsidR="0056722C" w:rsidRDefault="0056722C" w:rsidP="00626317">
      <w:pPr>
        <w:rPr>
          <w:rtl/>
          <w:lang w:bidi="fa-IR"/>
        </w:rPr>
      </w:pPr>
      <w:r w:rsidRPr="00626317">
        <w:rPr>
          <w:b/>
          <w:bCs/>
          <w:rtl/>
          <w:lang w:bidi="fa-IR"/>
        </w:rPr>
        <w:t>تمرین</w:t>
      </w:r>
      <w:r w:rsidR="00626317">
        <w:rPr>
          <w:rFonts w:hint="cs"/>
          <w:rtl/>
          <w:lang w:bidi="fa-IR"/>
        </w:rPr>
        <w:t>:</w:t>
      </w:r>
      <w:r>
        <w:rPr>
          <w:rtl/>
          <w:lang w:bidi="fa-IR"/>
        </w:rPr>
        <w:t xml:space="preserve"> ساختار لوویس ترکیب</w:t>
      </w:r>
      <w:r w:rsidR="00626317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زیر را رسم کنيد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02"/>
        <w:gridCol w:w="1502"/>
        <w:gridCol w:w="1503"/>
        <w:gridCol w:w="1503"/>
        <w:gridCol w:w="1503"/>
        <w:gridCol w:w="1503"/>
      </w:tblGrid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>
              <w:rPr>
                <w:rFonts w:hint="cs"/>
                <w:szCs w:val="28"/>
                <w:rtl/>
                <w:lang w:bidi="fa-IR"/>
              </w:rPr>
              <w:t>ترکیب</w: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اول</w:t>
            </w: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دوم</w:t>
            </w: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سوم</w:t>
            </w: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چهارم</w:t>
            </w: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6A54E8">
              <w:rPr>
                <w:rFonts w:hint="cs"/>
                <w:szCs w:val="28"/>
                <w:rtl/>
                <w:lang w:bidi="fa-IR"/>
              </w:rPr>
              <w:t>مرحله پنجم</w:t>
            </w: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136" type="#_x0000_t75" style="width:27pt;height:18pt" o:ole="">
                  <v:imagedata r:id="rId202" o:title=""/>
                </v:shape>
                <o:OLEObject Type="Embed" ProgID="Equation.DSMT4" ShapeID="_x0000_i1136" DrawAspect="Content" ObjectID="_1689264738" r:id="rId203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380" w:dyaOrig="360">
                <v:shape id="_x0000_i1137" type="#_x0000_t75" style="width:19pt;height:18pt" o:ole="">
                  <v:imagedata r:id="rId204" o:title=""/>
                </v:shape>
                <o:OLEObject Type="Embed" ProgID="Equation.DSMT4" ShapeID="_x0000_i1137" DrawAspect="Content" ObjectID="_1689264739" r:id="rId205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600" w:dyaOrig="360">
                <v:shape id="_x0000_i1138" type="#_x0000_t75" style="width:30pt;height:18pt" o:ole="">
                  <v:imagedata r:id="rId206" o:title=""/>
                </v:shape>
                <o:OLEObject Type="Embed" ProgID="Equation.DSMT4" ShapeID="_x0000_i1138" DrawAspect="Content" ObjectID="_1689264740" r:id="rId207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80" w:dyaOrig="360">
                <v:shape id="_x0000_i1139" type="#_x0000_t75" style="width:24pt;height:18pt" o:ole="">
                  <v:imagedata r:id="rId208" o:title=""/>
                </v:shape>
                <o:OLEObject Type="Embed" ProgID="Equation.DSMT4" ShapeID="_x0000_i1139" DrawAspect="Content" ObjectID="_1689264741" r:id="rId209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20" w:dyaOrig="380">
                <v:shape id="_x0000_i1140" type="#_x0000_t75" style="width:26pt;height:19pt" o:ole="">
                  <v:imagedata r:id="rId210" o:title=""/>
                </v:shape>
                <o:OLEObject Type="Embed" ProgID="Equation.DSMT4" ShapeID="_x0000_i1140" DrawAspect="Content" ObjectID="_1689264742" r:id="rId211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80" w:dyaOrig="360">
                <v:shape id="_x0000_i1141" type="#_x0000_t75" style="width:24pt;height:18pt" o:ole="">
                  <v:imagedata r:id="rId212" o:title=""/>
                </v:shape>
                <o:OLEObject Type="Embed" ProgID="Equation.DSMT4" ShapeID="_x0000_i1141" DrawAspect="Content" ObjectID="_1689264743" r:id="rId213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279" w:dyaOrig="380">
                <v:shape id="_x0000_i1142" type="#_x0000_t75" style="width:14pt;height:19pt" o:ole="">
                  <v:imagedata r:id="rId214" o:title=""/>
                </v:shape>
                <o:OLEObject Type="Embed" ProgID="Equation.DSMT4" ShapeID="_x0000_i1142" DrawAspect="Content" ObjectID="_1689264744" r:id="rId215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20" w:dyaOrig="360">
                <v:shape id="_x0000_i1143" type="#_x0000_t75" style="width:26pt;height:18pt" o:ole="">
                  <v:imagedata r:id="rId216" o:title=""/>
                </v:shape>
                <o:OLEObject Type="Embed" ProgID="Equation.DSMT4" ShapeID="_x0000_i1143" DrawAspect="Content" ObjectID="_1689264745" r:id="rId217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144" type="#_x0000_t75" style="width:27pt;height:18pt" o:ole="">
                  <v:imagedata r:id="rId218" o:title=""/>
                </v:shape>
                <o:OLEObject Type="Embed" ProgID="Equation.DSMT4" ShapeID="_x0000_i1144" DrawAspect="Content" ObjectID="_1689264746" r:id="rId219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145" type="#_x0000_t75" style="width:27pt;height:18pt" o:ole="">
                  <v:imagedata r:id="rId220" o:title=""/>
                </v:shape>
                <o:OLEObject Type="Embed" ProgID="Equation.DSMT4" ShapeID="_x0000_i1145" DrawAspect="Content" ObjectID="_1689264747" r:id="rId221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00" w:dyaOrig="360">
                <v:shape id="_x0000_i1146" type="#_x0000_t75" style="width:20pt;height:18pt" o:ole="">
                  <v:imagedata r:id="rId222" o:title=""/>
                </v:shape>
                <o:OLEObject Type="Embed" ProgID="Equation.DSMT4" ShapeID="_x0000_i1146" DrawAspect="Content" ObjectID="_1689264748" r:id="rId223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  <w:tr w:rsidR="009474B6" w:rsidRPr="006A54E8" w:rsidTr="0070372F">
        <w:trPr>
          <w:jc w:val="center"/>
        </w:trPr>
        <w:tc>
          <w:tcPr>
            <w:tcW w:w="1502" w:type="dxa"/>
            <w:vAlign w:val="center"/>
          </w:tcPr>
          <w:p w:rsidR="009474B6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20" w:dyaOrig="360">
                <v:shape id="_x0000_i1147" type="#_x0000_t75" style="width:21pt;height:18pt" o:ole="">
                  <v:imagedata r:id="rId224" o:title=""/>
                </v:shape>
                <o:OLEObject Type="Embed" ProgID="Equation.DSMT4" ShapeID="_x0000_i1147" DrawAspect="Content" ObjectID="_1689264749" r:id="rId225"/>
              </w:object>
            </w:r>
          </w:p>
        </w:tc>
        <w:tc>
          <w:tcPr>
            <w:tcW w:w="1502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  <w:tc>
          <w:tcPr>
            <w:tcW w:w="1503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Cs w:val="28"/>
                <w:rtl/>
                <w:lang w:bidi="fa-IR"/>
              </w:rPr>
            </w:pPr>
          </w:p>
        </w:tc>
      </w:tr>
    </w:tbl>
    <w:p w:rsidR="009474B6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>پاسخ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86"/>
        <w:gridCol w:w="1636"/>
        <w:gridCol w:w="1381"/>
        <w:gridCol w:w="1676"/>
        <w:gridCol w:w="1287"/>
        <w:gridCol w:w="1650"/>
      </w:tblGrid>
      <w:tr w:rsidR="009474B6" w:rsidRPr="006A54E8" w:rsidTr="00F251F7">
        <w:trPr>
          <w:jc w:val="center"/>
        </w:trPr>
        <w:tc>
          <w:tcPr>
            <w:tcW w:w="138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ترکیب</w:t>
            </w:r>
          </w:p>
        </w:tc>
        <w:tc>
          <w:tcPr>
            <w:tcW w:w="163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381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ترکیب</w:t>
            </w:r>
          </w:p>
        </w:tc>
        <w:tc>
          <w:tcPr>
            <w:tcW w:w="167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  <w:tc>
          <w:tcPr>
            <w:tcW w:w="1287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rFonts w:hint="cs"/>
                <w:sz w:val="24"/>
                <w:szCs w:val="28"/>
                <w:rtl/>
                <w:lang w:bidi="fa-IR"/>
              </w:rPr>
              <w:t>ترکیب</w:t>
            </w:r>
          </w:p>
        </w:tc>
        <w:tc>
          <w:tcPr>
            <w:tcW w:w="1650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6A54E8">
              <w:rPr>
                <w:rFonts w:hint="cs"/>
                <w:sz w:val="24"/>
                <w:szCs w:val="28"/>
                <w:rtl/>
                <w:lang w:bidi="fa-IR"/>
              </w:rPr>
              <w:t>ساختار لوویس</w:t>
            </w:r>
          </w:p>
        </w:tc>
      </w:tr>
      <w:tr w:rsidR="009474B6" w:rsidRPr="006A54E8" w:rsidTr="00F251F7">
        <w:trPr>
          <w:jc w:val="center"/>
        </w:trPr>
        <w:tc>
          <w:tcPr>
            <w:tcW w:w="138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188" type="#_x0000_t75" style="width:27pt;height:18pt" o:ole="">
                  <v:imagedata r:id="rId202" o:title=""/>
                </v:shape>
                <o:OLEObject Type="Embed" ProgID="Equation.DSMT4" ShapeID="_x0000_i1188" DrawAspect="Content" ObjectID="_1689264750" r:id="rId226"/>
              </w:object>
            </w:r>
          </w:p>
        </w:tc>
        <w:tc>
          <w:tcPr>
            <w:tcW w:w="1636" w:type="dxa"/>
            <w:vAlign w:val="center"/>
          </w:tcPr>
          <w:p w:rsidR="009474B6" w:rsidRPr="006A54E8" w:rsidRDefault="002B718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2B718C">
              <w:rPr>
                <w:position w:val="-20"/>
                <w:sz w:val="24"/>
                <w:szCs w:val="28"/>
                <w:lang w:bidi="fa-IR"/>
              </w:rPr>
              <w:object w:dxaOrig="1260" w:dyaOrig="580">
                <v:shape id="_x0000_i1189" type="#_x0000_t75" style="width:63pt;height:29pt" o:ole="">
                  <v:imagedata r:id="rId227" o:title=""/>
                </v:shape>
                <o:OLEObject Type="Embed" ProgID="Equation.DSMT4" ShapeID="_x0000_i1189" DrawAspect="Content" ObjectID="_1689264751" r:id="rId228"/>
              </w:object>
            </w:r>
          </w:p>
        </w:tc>
        <w:tc>
          <w:tcPr>
            <w:tcW w:w="1381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20" w:dyaOrig="380">
                <v:shape id="_x0000_i1190" type="#_x0000_t75" style="width:26pt;height:19pt" o:ole="">
                  <v:imagedata r:id="rId210" o:title=""/>
                </v:shape>
                <o:OLEObject Type="Embed" ProgID="Equation.DSMT4" ShapeID="_x0000_i1190" DrawAspect="Content" ObjectID="_1689264752" r:id="rId229"/>
              </w:object>
            </w:r>
          </w:p>
        </w:tc>
        <w:tc>
          <w:tcPr>
            <w:tcW w:w="1676" w:type="dxa"/>
            <w:vAlign w:val="center"/>
          </w:tcPr>
          <w:p w:rsidR="009474B6" w:rsidRPr="006A54E8" w:rsidRDefault="002B718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ED5450">
              <w:rPr>
                <w:position w:val="-62"/>
                <w:sz w:val="24"/>
                <w:szCs w:val="28"/>
                <w:lang w:bidi="fa-IR"/>
              </w:rPr>
              <w:object w:dxaOrig="1420" w:dyaOrig="1400">
                <v:shape id="_x0000_i1191" type="#_x0000_t75" style="width:71pt;height:70pt" o:ole="">
                  <v:imagedata r:id="rId230" o:title=""/>
                </v:shape>
                <o:OLEObject Type="Embed" ProgID="Equation.DSMT4" ShapeID="_x0000_i1191" DrawAspect="Content" ObjectID="_1689264753" r:id="rId231"/>
              </w:object>
            </w:r>
          </w:p>
        </w:tc>
        <w:tc>
          <w:tcPr>
            <w:tcW w:w="1287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192" type="#_x0000_t75" style="width:27pt;height:18pt" o:ole="">
                  <v:imagedata r:id="rId218" o:title=""/>
                </v:shape>
                <o:OLEObject Type="Embed" ProgID="Equation.DSMT4" ShapeID="_x0000_i1192" DrawAspect="Content" ObjectID="_1689264754" r:id="rId232"/>
              </w:object>
            </w:r>
          </w:p>
        </w:tc>
        <w:tc>
          <w:tcPr>
            <w:tcW w:w="1650" w:type="dxa"/>
            <w:vAlign w:val="center"/>
          </w:tcPr>
          <w:p w:rsidR="009474B6" w:rsidRPr="006A54E8" w:rsidRDefault="002B718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2B718C">
              <w:rPr>
                <w:position w:val="-52"/>
                <w:sz w:val="24"/>
                <w:szCs w:val="28"/>
                <w:lang w:bidi="fa-IR"/>
              </w:rPr>
              <w:object w:dxaOrig="1340" w:dyaOrig="1100">
                <v:shape id="_x0000_i1193" type="#_x0000_t75" style="width:67pt;height:55pt" o:ole="">
                  <v:imagedata r:id="rId233" o:title=""/>
                </v:shape>
                <o:OLEObject Type="Embed" ProgID="Equation.DSMT4" ShapeID="_x0000_i1193" DrawAspect="Content" ObjectID="_1689264755" r:id="rId234"/>
              </w:object>
            </w:r>
          </w:p>
        </w:tc>
      </w:tr>
      <w:tr w:rsidR="009474B6" w:rsidRPr="006A54E8" w:rsidTr="00F251F7">
        <w:trPr>
          <w:trHeight w:val="1624"/>
          <w:jc w:val="center"/>
        </w:trPr>
        <w:tc>
          <w:tcPr>
            <w:tcW w:w="138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380" w:dyaOrig="360">
                <v:shape id="_x0000_i1203" type="#_x0000_t75" style="width:19pt;height:18pt" o:ole="">
                  <v:imagedata r:id="rId204" o:title=""/>
                </v:shape>
                <o:OLEObject Type="Embed" ProgID="Equation.DSMT4" ShapeID="_x0000_i1203" DrawAspect="Content" ObjectID="_1689264756" r:id="rId235"/>
              </w:object>
            </w:r>
          </w:p>
        </w:tc>
        <w:tc>
          <w:tcPr>
            <w:tcW w:w="1636" w:type="dxa"/>
            <w:vAlign w:val="center"/>
          </w:tcPr>
          <w:p w:rsidR="009474B6" w:rsidRPr="006A54E8" w:rsidRDefault="002B718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2B718C">
              <w:rPr>
                <w:position w:val="-60"/>
                <w:sz w:val="24"/>
                <w:szCs w:val="28"/>
                <w:lang w:bidi="fa-IR"/>
              </w:rPr>
              <w:object w:dxaOrig="1320" w:dyaOrig="1219">
                <v:shape id="_x0000_i1204" type="#_x0000_t75" style="width:66pt;height:61pt" o:ole="">
                  <v:imagedata r:id="rId236" o:title=""/>
                </v:shape>
                <o:OLEObject Type="Embed" ProgID="Equation.DSMT4" ShapeID="_x0000_i1204" DrawAspect="Content" ObjectID="_1689264757" r:id="rId237"/>
              </w:object>
            </w:r>
          </w:p>
        </w:tc>
        <w:tc>
          <w:tcPr>
            <w:tcW w:w="1381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80" w:dyaOrig="360">
                <v:shape id="_x0000_i1205" type="#_x0000_t75" style="width:24pt;height:18pt" o:ole="">
                  <v:imagedata r:id="rId212" o:title=""/>
                </v:shape>
                <o:OLEObject Type="Embed" ProgID="Equation.DSMT4" ShapeID="_x0000_i1205" DrawAspect="Content" ObjectID="_1689264758" r:id="rId238"/>
              </w:object>
            </w:r>
          </w:p>
        </w:tc>
        <w:tc>
          <w:tcPr>
            <w:tcW w:w="1676" w:type="dxa"/>
            <w:vAlign w:val="center"/>
          </w:tcPr>
          <w:p w:rsidR="009474B6" w:rsidRPr="006A54E8" w:rsidRDefault="00412C13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412C13">
              <w:rPr>
                <w:position w:val="-50"/>
                <w:sz w:val="24"/>
                <w:szCs w:val="28"/>
                <w:lang w:bidi="fa-IR"/>
              </w:rPr>
              <w:object w:dxaOrig="1280" w:dyaOrig="1120">
                <v:shape id="_x0000_i1206" type="#_x0000_t75" style="width:64pt;height:56pt" o:ole="">
                  <v:imagedata r:id="rId239" o:title=""/>
                </v:shape>
                <o:OLEObject Type="Embed" ProgID="Equation.DSMT4" ShapeID="_x0000_i1206" DrawAspect="Content" ObjectID="_1689264759" r:id="rId240"/>
              </w:object>
            </w:r>
          </w:p>
        </w:tc>
        <w:tc>
          <w:tcPr>
            <w:tcW w:w="1287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40" w:dyaOrig="360">
                <v:shape id="_x0000_i1207" type="#_x0000_t75" style="width:27pt;height:18pt" o:ole="">
                  <v:imagedata r:id="rId220" o:title=""/>
                </v:shape>
                <o:OLEObject Type="Embed" ProgID="Equation.DSMT4" ShapeID="_x0000_i1207" DrawAspect="Content" ObjectID="_1689264760" r:id="rId241"/>
              </w:object>
            </w:r>
          </w:p>
        </w:tc>
        <w:tc>
          <w:tcPr>
            <w:tcW w:w="1650" w:type="dxa"/>
            <w:vAlign w:val="center"/>
          </w:tcPr>
          <w:p w:rsidR="009474B6" w:rsidRPr="006A54E8" w:rsidRDefault="00F251F7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77B05C0D" wp14:editId="43C84F44">
                      <wp:simplePos x="0" y="0"/>
                      <wp:positionH relativeFrom="column">
                        <wp:posOffset>-62230</wp:posOffset>
                      </wp:positionH>
                      <wp:positionV relativeFrom="paragraph">
                        <wp:posOffset>35560</wp:posOffset>
                      </wp:positionV>
                      <wp:extent cx="983615" cy="750570"/>
                      <wp:effectExtent l="0" t="0" r="0" b="0"/>
                      <wp:wrapNone/>
                      <wp:docPr id="123" name="Group 1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83615" cy="750570"/>
                                <a:chOff x="31750" y="0"/>
                                <a:chExt cx="984496" cy="750975"/>
                              </a:xfrm>
                            </wpg:grpSpPr>
                            <wps:wsp>
                              <wps:cNvPr id="124" name="Text Box 124"/>
                              <wps:cNvSpPr txBox="1"/>
                              <wps:spPr>
                                <a:xfrm>
                                  <a:off x="254000" y="6350"/>
                                  <a:ext cx="524684" cy="2621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251F7" w:rsidRPr="00400524" w:rsidRDefault="00F251F7" w:rsidP="00F251F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</w:pPr>
                                    <w:r w:rsidRPr="00400524"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  <w:t>X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25" name="Group 125"/>
                              <wpg:cNvGrpSpPr/>
                              <wpg:grpSpPr>
                                <a:xfrm>
                                  <a:off x="615950" y="0"/>
                                  <a:ext cx="109844" cy="90794"/>
                                  <a:chOff x="0" y="0"/>
                                  <a:chExt cx="109844" cy="90794"/>
                                </a:xfrm>
                              </wpg:grpSpPr>
                              <wps:wsp>
                                <wps:cNvPr id="126" name="Oval 126"/>
                                <wps:cNvSpPr/>
                                <wps:spPr>
                                  <a:xfrm>
                                    <a:off x="0" y="0"/>
                                    <a:ext cx="52515" cy="5251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7" name="Oval 127"/>
                                <wps:cNvSpPr/>
                                <wps:spPr>
                                  <a:xfrm>
                                    <a:off x="57150" y="38100"/>
                                    <a:ext cx="52694" cy="526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28" name="Group 128"/>
                              <wpg:cNvGrpSpPr/>
                              <wpg:grpSpPr>
                                <a:xfrm>
                                  <a:off x="304800" y="19050"/>
                                  <a:ext cx="97144" cy="109844"/>
                                  <a:chOff x="0" y="0"/>
                                  <a:chExt cx="97144" cy="109844"/>
                                </a:xfrm>
                              </wpg:grpSpPr>
                              <wps:wsp>
                                <wps:cNvPr id="129" name="Oval 129"/>
                                <wps:cNvSpPr/>
                                <wps:spPr>
                                  <a:xfrm>
                                    <a:off x="44450" y="0"/>
                                    <a:ext cx="52694" cy="526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0" name="Oval 130"/>
                                <wps:cNvSpPr/>
                                <wps:spPr>
                                  <a:xfrm>
                                    <a:off x="0" y="57150"/>
                                    <a:ext cx="52694" cy="5269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31" name="Straight Connector 131"/>
                              <wps:cNvCnPr/>
                              <wps:spPr>
                                <a:xfrm flipH="1">
                                  <a:off x="215900" y="260350"/>
                                  <a:ext cx="167304" cy="176599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2" name="Straight Connector 132"/>
                              <wps:cNvCnPr/>
                              <wps:spPr>
                                <a:xfrm rot="5400000" flipH="1">
                                  <a:off x="647700" y="228600"/>
                                  <a:ext cx="167304" cy="176599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3" name="Straight Connector 133"/>
                              <wps:cNvCnPr/>
                              <wps:spPr>
                                <a:xfrm flipH="1">
                                  <a:off x="387350" y="260350"/>
                                  <a:ext cx="77146" cy="255604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4" name="Straight Connector 134"/>
                              <wps:cNvCnPr/>
                              <wps:spPr>
                                <a:xfrm>
                                  <a:off x="546100" y="254000"/>
                                  <a:ext cx="106889" cy="264898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07999" y="330207"/>
                                  <a:ext cx="177575" cy="261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251F7" w:rsidRPr="00400524" w:rsidRDefault="00F251F7" w:rsidP="00F251F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</w:pPr>
                                    <w:r w:rsidRPr="00400524"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36" name="Group 136"/>
                              <wpg:cNvGrpSpPr/>
                              <wpg:grpSpPr>
                                <a:xfrm>
                                  <a:off x="63500" y="317500"/>
                                  <a:ext cx="121920" cy="297815"/>
                                  <a:chOff x="0" y="0"/>
                                  <a:chExt cx="167250" cy="408305"/>
                                </a:xfrm>
                              </wpg:grpSpPr>
                              <wpg:grpSp>
                                <wpg:cNvPr id="137" name="Group 137"/>
                                <wpg:cNvGrpSpPr/>
                                <wpg:grpSpPr>
                                  <a:xfrm>
                                    <a:off x="0" y="0"/>
                                    <a:ext cx="167250" cy="7200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138" name="Oval 138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39" name="Oval 139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40" name="Group 140"/>
                                <wpg:cNvGrpSpPr/>
                                <wpg:grpSpPr>
                                  <a:xfrm>
                                    <a:off x="0" y="336550"/>
                                    <a:ext cx="167005" cy="71755"/>
                                    <a:chOff x="-6350" y="31750"/>
                                    <a:chExt cx="167005" cy="71755"/>
                                  </a:xfrm>
                                </wpg:grpSpPr>
                                <wps:wsp>
                                  <wps:cNvPr id="141" name="Oval 141"/>
                                  <wps:cNvSpPr/>
                                  <wps:spPr>
                                    <a:xfrm>
                                      <a:off x="-6350" y="3175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2" name="Oval 142"/>
                                  <wps:cNvSpPr/>
                                  <wps:spPr>
                                    <a:xfrm>
                                      <a:off x="88900" y="3175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43" name="Group 143"/>
                              <wpg:cNvGrpSpPr/>
                              <wpg:grpSpPr>
                                <a:xfrm>
                                  <a:off x="31750" y="425450"/>
                                  <a:ext cx="52070" cy="116840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44" name="Oval 144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5" name="Oval 145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46" name="Text Box 146"/>
                              <wps:cNvSpPr txBox="1"/>
                              <wps:spPr>
                                <a:xfrm>
                                  <a:off x="838253" y="336550"/>
                                  <a:ext cx="177993" cy="2621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251F7" w:rsidRPr="00400524" w:rsidRDefault="00F251F7" w:rsidP="00F251F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</w:pPr>
                                    <w:r w:rsidRPr="00400524"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47" name="Group 147"/>
                              <wpg:cNvGrpSpPr/>
                              <wpg:grpSpPr>
                                <a:xfrm>
                                  <a:off x="933450" y="438150"/>
                                  <a:ext cx="52515" cy="117578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48" name="Oval 148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9" name="Oval 149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0" name="Group 150"/>
                              <wpg:cNvGrpSpPr/>
                              <wpg:grpSpPr>
                                <a:xfrm>
                                  <a:off x="825500" y="355600"/>
                                  <a:ext cx="122405" cy="52694"/>
                                  <a:chOff x="0" y="0"/>
                                  <a:chExt cx="167250" cy="72000"/>
                                </a:xfrm>
                              </wpg:grpSpPr>
                              <wps:wsp>
                                <wps:cNvPr id="151" name="Oval 151"/>
                                <wps:cNvSpPr/>
                                <wps:spPr>
                                  <a:xfrm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2" name="Oval 152"/>
                                <wps:cNvSpPr/>
                                <wps:spPr>
                                  <a:xfrm>
                                    <a:off x="95250" y="0"/>
                                    <a:ext cx="72000" cy="72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3" name="Group 153"/>
                              <wpg:cNvGrpSpPr/>
                              <wpg:grpSpPr>
                                <a:xfrm>
                                  <a:off x="825500" y="558800"/>
                                  <a:ext cx="121920" cy="52070"/>
                                  <a:chOff x="-6350" y="31750"/>
                                  <a:chExt cx="167005" cy="71755"/>
                                </a:xfrm>
                              </wpg:grpSpPr>
                              <wps:wsp>
                                <wps:cNvPr id="154" name="Oval 154"/>
                                <wps:cNvSpPr/>
                                <wps:spPr>
                                  <a:xfrm>
                                    <a:off x="-635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5" name="Oval 155"/>
                                <wps:cNvSpPr/>
                                <wps:spPr>
                                  <a:xfrm>
                                    <a:off x="8890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6" name="Group 156"/>
                              <wpg:cNvGrpSpPr/>
                              <wpg:grpSpPr>
                                <a:xfrm>
                                  <a:off x="577850" y="692150"/>
                                  <a:ext cx="121772" cy="52417"/>
                                  <a:chOff x="-6350" y="31750"/>
                                  <a:chExt cx="167005" cy="71755"/>
                                </a:xfrm>
                              </wpg:grpSpPr>
                              <wps:wsp>
                                <wps:cNvPr id="157" name="Oval 157"/>
                                <wps:cNvSpPr/>
                                <wps:spPr>
                                  <a:xfrm>
                                    <a:off x="-635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8" name="Oval 158"/>
                                <wps:cNvSpPr/>
                                <wps:spPr>
                                  <a:xfrm>
                                    <a:off x="8890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59" name="Group 159"/>
                              <wpg:cNvGrpSpPr/>
                              <wpg:grpSpPr>
                                <a:xfrm>
                                  <a:off x="527050" y="546100"/>
                                  <a:ext cx="52397" cy="117358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60" name="Oval 160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1" name="Oval 161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62" name="Group 162"/>
                              <wpg:cNvGrpSpPr/>
                              <wpg:grpSpPr>
                                <a:xfrm>
                                  <a:off x="704850" y="546100"/>
                                  <a:ext cx="52397" cy="117358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63" name="Oval 163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4" name="Oval 164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5" name="Text Box 165"/>
                              <wps:cNvSpPr txBox="1"/>
                              <wps:spPr>
                                <a:xfrm>
                                  <a:off x="622414" y="463553"/>
                                  <a:ext cx="177594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251F7" w:rsidRPr="00400524" w:rsidRDefault="00F251F7" w:rsidP="00F251F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</w:pPr>
                                    <w:r w:rsidRPr="00400524"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66" name="Group 166"/>
                              <wpg:cNvGrpSpPr/>
                              <wpg:grpSpPr>
                                <a:xfrm>
                                  <a:off x="285750" y="698500"/>
                                  <a:ext cx="122036" cy="52475"/>
                                  <a:chOff x="-6350" y="31750"/>
                                  <a:chExt cx="167005" cy="71755"/>
                                </a:xfrm>
                              </wpg:grpSpPr>
                              <wps:wsp>
                                <wps:cNvPr id="167" name="Oval 167"/>
                                <wps:cNvSpPr/>
                                <wps:spPr>
                                  <a:xfrm>
                                    <a:off x="-635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8" name="Oval 168"/>
                                <wps:cNvSpPr/>
                                <wps:spPr>
                                  <a:xfrm>
                                    <a:off x="88900" y="3175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69" name="Text Box 169"/>
                              <wps:cNvSpPr txBox="1"/>
                              <wps:spPr>
                                <a:xfrm>
                                  <a:off x="311197" y="450846"/>
                                  <a:ext cx="177717" cy="2619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F251F7" w:rsidRPr="00400524" w:rsidRDefault="00F251F7" w:rsidP="00F251F7">
                                    <w:pPr>
                                      <w:jc w:val="center"/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</w:pPr>
                                    <w:r w:rsidRPr="00400524">
                                      <w:rPr>
                                        <w:rFonts w:asciiTheme="majorBidi" w:hAnsiTheme="majorBidi" w:cstheme="majorBidi"/>
                                        <w:szCs w:val="28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70" name="Group 170"/>
                              <wpg:cNvGrpSpPr/>
                              <wpg:grpSpPr>
                                <a:xfrm>
                                  <a:off x="400050" y="565150"/>
                                  <a:ext cx="52434" cy="117488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71" name="Oval 171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2" name="Oval 172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73" name="Group 173"/>
                              <wpg:cNvGrpSpPr/>
                              <wpg:grpSpPr>
                                <a:xfrm>
                                  <a:off x="241300" y="558800"/>
                                  <a:ext cx="52434" cy="117488"/>
                                  <a:chOff x="0" y="0"/>
                                  <a:chExt cx="71755" cy="160655"/>
                                </a:xfrm>
                              </wpg:grpSpPr>
                              <wps:wsp>
                                <wps:cNvPr id="174" name="Oval 174"/>
                                <wps:cNvSpPr/>
                                <wps:spPr>
                                  <a:xfrm rot="16200000" flipH="1">
                                    <a:off x="0" y="8890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5" name="Oval 175"/>
                                <wps:cNvSpPr/>
                                <wps:spPr>
                                  <a:xfrm rot="16200000" flipH="1">
                                    <a:off x="0" y="0"/>
                                    <a:ext cx="71755" cy="7175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6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accent6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B05C0D" id="Group 123" o:spid="_x0000_s1026" style="position:absolute;left:0;text-align:left;margin-left:-4.9pt;margin-top:2.8pt;width:77.45pt;height:59.1pt;z-index:251681792;mso-width-relative:margin;mso-height-relative:margin" coordorigin="317" coordsize="9844,7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4" o:spid="_x0000_s1027" type="#_x0000_t202" style="position:absolute;left:2540;top:63;width:5246;height:26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      <v:textbox>
                          <w:txbxContent>
                            <w:p w:rsidR="00F251F7" w:rsidRPr="00400524" w:rsidRDefault="00F251F7" w:rsidP="00F251F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</w:pPr>
                              <w:r w:rsidRPr="00400524"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  <w:t>Xe</w:t>
                              </w:r>
                            </w:p>
                          </w:txbxContent>
                        </v:textbox>
                      </v:shape>
                      <v:group id="Group 125" o:spid="_x0000_s1028" style="position:absolute;left:6159;width:1098;height:907" coordsize="109844,907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    <v:oval id="Oval 126" o:spid="_x0000_s1029" style="position:absolute;width:52515;height:52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FAsAA&#10;AADcAAAADwAAAGRycy9kb3ducmV2LnhtbERPzYrCMBC+C75DGGFvmuqhuN1GWRRBPAh2fYChGZvW&#10;ZlKaaOvbb4SFvc3H9zv5drSteFLva8cKlosEBHHpdM2VguvPYb4G4QOyxtYxKXiRh+1mOskx027g&#10;Cz2LUIkYwj5DBSaELpPSl4Ys+oXriCN3c73FEGFfSd3jEMNtK1dJkkqLNccGgx3tDJX34mEVpKEw&#10;9b05vz6T3X44LQ832Xip1Mds/P4CEWgM/+I/91HH+asU3s/EC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/FAsAAAADcAAAADwAAAAAAAAAAAAAAAACYAgAAZHJzL2Rvd25y&#10;ZXYueG1sUEsFBgAAAAAEAAQA9QAAAIUDAAAAAA==&#10;" fillcolor="black [3213]" stroked="f" strokeweight="2pt"/>
                        <v:oval id="Oval 127" o:spid="_x0000_s1030" style="position:absolute;left:57150;top:38100;width:52694;height:526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NgmcIA&#10;AADcAAAADwAAAGRycy9kb3ducmV2LnhtbERPzWqDQBC+F/oOyxR6q2tySFrrJpQUoeQQqMkDDO7o&#10;atxZcbdq3r4bKPQ2H9/v5PvF9mKi0beOFaySFARx5XTLjYLLuXh5BeEDssbeMSm4kYf97vEhx0y7&#10;mb9pKkMjYgj7DBWYEIZMSl8ZsugTNxBHrnajxRDh2Eg94hzDbS/XabqRFluODQYHOhiqruWPVbAJ&#10;pWmv3en2lh4+5+OqqGXnpVLPT8vHO4hAS/gX/7m/dJy/3sL9mXiB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U2CZwgAAANwAAAAPAAAAAAAAAAAAAAAAAJgCAABkcnMvZG93&#10;bnJldi54bWxQSwUGAAAAAAQABAD1AAAAhwMAAAAA&#10;" fillcolor="black [3213]" stroked="f" strokeweight="2pt"/>
                      </v:group>
                      <v:group id="Group 128" o:spid="_x0000_s1031" style="position:absolute;left:3048;top:190;width:971;height:1098" coordsize="97144,1098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<v:oval id="Oval 129" o:spid="_x0000_s1032" style="position:absolute;left:44450;width:52694;height:526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BRcMEA&#10;AADcAAAADwAAAGRycy9kb3ducmV2LnhtbERPzYrCMBC+C/sOYRb2ZlM9iFZTWVwE2cOC1QcYmrFp&#10;bSaliba+/UYQvM3H9zub7Whbcafe144VzJIUBHHpdM2VgvNpP12C8AFZY+uYFDzIwzb/mGww027g&#10;I92LUIkYwj5DBSaELpPSl4Ys+sR1xJG7uN5iiLCvpO5xiOG2lfM0XUiLNccGgx3tDJXX4mYVLEJh&#10;6mvz91ilu5/hd7a/yMZLpb4+x+81iEBjeItf7oOO8+creD4TL5D5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AUXDBAAAA3AAAAA8AAAAAAAAAAAAAAAAAmAIAAGRycy9kb3du&#10;cmV2LnhtbFBLBQYAAAAABAAEAPUAAACGAwAAAAA=&#10;" fillcolor="black [3213]" stroked="f" strokeweight="2pt"/>
                        <v:oval id="Oval 130" o:spid="_x0000_s1033" style="position:absolute;top:57150;width:52694;height:526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uMMQA&#10;AADcAAAADwAAAGRycy9kb3ducmV2LnhtbESPQWvCQBCF7wX/wzJCb3VjBdHoKqII0oNg2h8wZMds&#10;NDsbslsT/33nUPA2w3vz3jfr7eAb9aAu1oENTCcZKOIy2JorAz/fx48FqJiQLTaBycCTImw3o7c1&#10;5jb0fKFHkSolIRxzNOBSanOtY+nIY5yElli0a+g8Jlm7StsOewn3jf7Msrn2WLM0OGxp76i8F7/e&#10;wDwVrr7fzs9ltj/0X9PjVd+iNuZ9POxWoBIN6WX+vz5ZwZ8Jvj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jbjDEAAAA3AAAAA8AAAAAAAAAAAAAAAAAmAIAAGRycy9k&#10;b3ducmV2LnhtbFBLBQYAAAAABAAEAPUAAACJAwAAAAA=&#10;" fillcolor="black [3213]" stroked="f" strokeweight="2pt"/>
                      </v:group>
                      <v:line id="Straight Connector 131" o:spid="_x0000_s1034" style="position:absolute;flip:x;visibility:visible;mso-wrap-style:square" from="2159,2603" to="3832,4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MFpMIAAADcAAAADwAAAGRycy9kb3ducmV2LnhtbERPS2vCQBC+F/wPywje6ib1gaRZxYot&#10;4kHUtPchO90Es7Mhu2r677tCobf5+J6Tr3rbiBt1vnasIB0nIIhLp2s2Cj6L9+cFCB+QNTaOScEP&#10;eVgtB085Ztrd+US3czAihrDPUEEVQptJ6cuKLPqxa4kj9+06iyHCzkjd4T2G20a+JMlcWqw5NlTY&#10;0qai8nK+WgVb1B/T03621cXhaMy0T5O3r1Sp0bBfv4II1Id/8Z97p+P8SQqPZ+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MFpMIAAADcAAAADwAAAAAAAAAAAAAA&#10;AAChAgAAZHJzL2Rvd25yZXYueG1sUEsFBgAAAAAEAAQA+QAAAJADAAAAAA==&#10;" strokecolor="black [3213]" strokeweight="1.5pt"/>
                      <v:line id="Straight Connector 132" o:spid="_x0000_s1035" style="position:absolute;rotation:-90;flip:x;visibility:visible;mso-wrap-style:square" from="6476,2286" to="8149,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qzc8QAAADcAAAADwAAAGRycy9kb3ducmV2LnhtbERPS2vCQBC+F/wPywje6sYIpURXUUut&#10;0EPr46C3ITtmo9nZkN0m6b/vFgq9zcf3nPmyt5VoqfGlYwWTcQKCOHe65ELB6fj6+AzCB2SNlWNS&#10;8E0elovBwxwz7TreU3sIhYgh7DNUYEKoMyl9bsiiH7uaOHJX11gMETaF1A12MdxWMk2SJ2mx5Nhg&#10;sKaNofx++LIKNun0+G7Muvs8727blz1f3j7aWqnRsF/NQATqw7/4z73Tcf40hd9n4gV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CrNzxAAAANwAAAAPAAAAAAAAAAAA&#10;AAAAAKECAABkcnMvZG93bnJldi54bWxQSwUGAAAAAAQABAD5AAAAkgMAAAAA&#10;" strokecolor="black [3213]" strokeweight="1.5pt"/>
                      <v:line id="Straight Connector 133" o:spid="_x0000_s1036" style="position:absolute;flip:x;visibility:visible;mso-wrap-style:square" from="3873,2603" to="4644,5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0+SMEAAADcAAAADwAAAGRycy9kb3ducmV2LnhtbERPS4vCMBC+L/gfwgje1rTqilSjqLiL&#10;7EF83odmTIvNpDRRu/9+IyzsbT6+58wWra3EgxpfOlaQ9hMQxLnTJRsF59Pn+wSED8gaK8ek4Ic8&#10;LOadtxlm2j35QI9jMCKGsM9QQRFCnUnp84Is+r6riSN3dY3FEGFjpG7wGcNtJQdJMpYWS44NBda0&#10;Lii/He9WwQb11+jw/bHRp93emFGbJqtLqlSv2y6nIAK14V/8597qOH84hNcz8QI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/T5IwQAAANwAAAAPAAAAAAAAAAAAAAAA&#10;AKECAABkcnMvZG93bnJldi54bWxQSwUGAAAAAAQABAD5AAAAjwMAAAAA&#10;" strokecolor="black [3213]" strokeweight="1.5pt"/>
                      <v:line id="Straight Connector 134" o:spid="_x0000_s1037" style="position:absolute;visibility:visible;mso-wrap-style:square" from="5461,2540" to="6529,5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gz3sEAAADcAAAADwAAAGRycy9kb3ducmV2LnhtbERPTWsCMRC9F/wPYQRvNauWIqtRVND2&#10;2lUP3obNuFncTJYk627/fVMo9DaP9znr7WAb8SQfascKZtMMBHHpdM2Vgsv5+LoEESKyxsYxKfim&#10;ANvN6GWNuXY9f9GziJVIIRxyVGBibHMpQ2nIYpi6ljhxd+ctxgR9JbXHPoXbRs6z7F1arDk1GGzp&#10;YKh8FJ1VcOv20X+c5a4vhsPJzI9N2bmrUpPxsFuBiDTEf/Gf+1On+Ys3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SDPewQAAANwAAAAPAAAAAAAAAAAAAAAA&#10;AKECAABkcnMvZG93bnJldi54bWxQSwUGAAAAAAQABAD5AAAAjwMAAAAA&#10;" strokecolor="black [3213]" strokeweight="1.5pt"/>
                      <v:shape id="Text Box 135" o:spid="_x0000_s1038" type="#_x0000_t202" style="position:absolute;left:1079;top:3302;width:1776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        <v:textbox>
                          <w:txbxContent>
                            <w:p w:rsidR="00F251F7" w:rsidRPr="00400524" w:rsidRDefault="00F251F7" w:rsidP="00F251F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</w:pPr>
                              <w:r w:rsidRPr="00400524"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group id="Group 136" o:spid="_x0000_s1039" style="position:absolute;left:635;top:3175;width:1219;height:2978" coordsize="167250,408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<v:group id="Group 137" o:spid="_x0000_s1040" style="position:absolute;width:167250;height:7200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  <v:oval id="Oval 138" o:spid="_x0000_s1041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ViNsQA&#10;AADcAAAADwAAAGRycy9kb3ducmV2LnhtbESPQWvCQBCF7wX/wzJCb3VjBdHoKqII0oNg2h8wZMds&#10;NDsbslsT/33nUPA2w3vz3jfr7eAb9aAu1oENTCcZKOIy2JorAz/fx48FqJiQLTaBycCTImw3o7c1&#10;5jb0fKFHkSolIRxzNOBSanOtY+nIY5yElli0a+g8Jlm7StsOewn3jf7Msrn2WLM0OGxp76i8F7/e&#10;wDwVrr7fzs9ltj/0X9PjVd+iNuZ9POxWoBIN6WX+vz5ZwZ8JrT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VYjbEAAAA3AAAAA8AAAAAAAAAAAAAAAAAmAIAAGRycy9k&#10;b3ducmV2LnhtbFBLBQYAAAAABAAEAPUAAACJAwAAAAA=&#10;" fillcolor="black [3213]" stroked="f" strokeweight="2pt"/>
                          <v:oval id="Oval 139" o:spid="_x0000_s1042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nHrcIA&#10;AADcAAAADwAAAGRycy9kb3ducmV2LnhtbERPzWrCQBC+F3yHZYTe6iYWQo2uIhGheCg07QMM2TEb&#10;zc6G7NYkb+8WBG/z8f3OZjfaVtyo941jBekiAUFcOd1wreD35/j2AcIHZI2tY1IwkYfddvaywVy7&#10;gb/pVoZaxBD2OSowIXS5lL4yZNEvXEccubPrLYYI+1rqHocYblu5TJJMWmw4NhjsqDBUXcs/qyAL&#10;pWmul69plRSH4ZQez/LipVKv83G/BhFoDE/xw/2p4/z3Ffw/Ey+Q2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WcetwgAAANwAAAAPAAAAAAAAAAAAAAAAAJgCAABkcnMvZG93&#10;bnJldi54bWxQSwUGAAAAAAQABAD1AAAAhwMAAAAA&#10;" fillcolor="black [3213]" stroked="f" strokeweight="2pt"/>
                        </v:group>
                        <v:group id="Group 140" o:spid="_x0000_s1043" style="position:absolute;top:336550;width:167005;height:71755" coordorigin="-6350,31750" coordsize="167005,7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<v:oval id="Oval 141" o:spid="_x0000_s1044" style="position:absolute;left:-635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m41sAA&#10;AADcAAAADwAAAGRycy9kb3ducmV2LnhtbERPzYrCMBC+C75DGGFvNq0sslajiCIsHha2+gBDMzbV&#10;ZlKarK1vbxYEb/Px/c5qM9hG3KnztWMFWZKCIC6drrlScD4dpl8gfEDW2DgmBQ/ysFmPRyvMtev5&#10;l+5FqEQMYZ+jAhNCm0vpS0MWfeJa4shdXGcxRNhVUnfYx3DbyFmazqXFmmODwZZ2hspb8WcVzENh&#10;6tv157FId/v+mB0u8uqlUh+TYbsEEWgIb/HL/a3j/M8M/p+JF8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m41sAAAADcAAAADwAAAAAAAAAAAAAAAACYAgAAZHJzL2Rvd25y&#10;ZXYueG1sUEsFBgAAAAAEAAQA9QAAAIUDAAAAAA==&#10;" fillcolor="black [3213]" stroked="f" strokeweight="2pt"/>
                          <v:oval id="Oval 142" o:spid="_x0000_s1045" style="position:absolute;left:8890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smocIA&#10;AADcAAAADwAAAGRycy9kb3ducmV2LnhtbERPzWrCQBC+F3yHZQRvdWMQqdFVJBIoPRSa9gGG7JiN&#10;ZmdDdpvEt+8WBG/z8f3O/jjZVgzU+8axgtUyAUFcOd1wreDnu3h9A+EDssbWMSm4k4fjYfayx0y7&#10;kb9oKEMtYgj7DBWYELpMSl8ZsuiXriOO3MX1FkOEfS11j2MMt61Mk2QjLTYcGwx2lBuqbuWvVbAJ&#10;pWlu18/7NsnP48equMirl0ot5tNpByLQFJ7ih/tdx/nrFP6fiRfIw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+yahwgAAANwAAAAPAAAAAAAAAAAAAAAAAJgCAABkcnMvZG93&#10;bnJldi54bWxQSwUGAAAAAAQABAD1AAAAhwMAAAAA&#10;" fillcolor="black [3213]" stroked="f" strokeweight="2pt"/>
                        </v:group>
                      </v:group>
                      <v:group id="Group 143" o:spid="_x0000_s1046" style="position:absolute;left:317;top:4254;width:521;height:1168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<v:oval id="Oval 144" o:spid="_x0000_s1047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PM0MIA&#10;AADcAAAADwAAAGRycy9kb3ducmV2LnhtbERPTYvCMBC9C/6HMIIX0XRFRapRdN0FRTxYxfPQjG2x&#10;mZQmq/XfbwTB2zze58yXjSnFnWpXWFbwNYhAEKdWF5wpOJ9++1MQziNrLC2Tgic5WC7arTnG2j74&#10;SPfEZyKEsItRQe59FUvp0pwMuoGtiAN3tbVBH2CdSV3jI4SbUg6jaCINFhwacqzoO6f0lvwZBT/T&#10;8nxo1ptq3+vtdqfLsxiOKVGq22lWMxCeGv8Rv91bHeaPRvB6Jlw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w8zQwgAAANwAAAAPAAAAAAAAAAAAAAAAAJgCAABkcnMvZG93&#10;bnJldi54bWxQSwUGAAAAAAQABAD1AAAAhwMAAAAA&#10;" fillcolor="black [3213]" stroked="f" strokeweight="2pt"/>
                        <v:oval id="Oval 145" o:spid="_x0000_s1048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9pS8IA&#10;AADcAAAADwAAAGRycy9kb3ducmV2LnhtbERPTYvCMBC9C/6HMIIX0XRlFalG0dUFRTxYxfPQjG2x&#10;mZQmav33ZmHB2zze58wWjSnFg2pXWFbwNYhAEKdWF5wpOJ9++xMQziNrLC2Tghc5WMzbrRnG2j75&#10;SI/EZyKEsItRQe59FUvp0pwMuoGtiAN3tbVBH2CdSV3jM4SbUg6jaCwNFhwacqzoJ6f0ltyNgs2k&#10;PB+a1bra93q73enyKoYjSpTqdprlFISnxn/E/+6tDvO/R/D3TLhAz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j2lLwgAAANwAAAAPAAAAAAAAAAAAAAAAAJgCAABkcnMvZG93&#10;bnJldi54bWxQSwUGAAAAAAQABAD1AAAAhwMAAAAA&#10;" fillcolor="black [3213]" stroked="f" strokeweight="2pt"/>
                      </v:group>
                      <v:shape id="Text Box 146" o:spid="_x0000_s1049" type="#_x0000_t202" style="position:absolute;left:8382;top:3365;width:1780;height:26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        <v:textbox>
                          <w:txbxContent>
                            <w:p w:rsidR="00F251F7" w:rsidRPr="00400524" w:rsidRDefault="00F251F7" w:rsidP="00F251F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</w:pPr>
                              <w:r w:rsidRPr="00400524"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group id="Group 147" o:spid="_x0000_s1050" style="position:absolute;left:9334;top:4381;width:525;height:1176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    <v:oval id="Oval 148" o:spid="_x0000_s1051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7G1cYA&#10;AADcAAAADwAAAGRycy9kb3ducmV2LnhtbESPQWvCQBCF74X+h2UKXkQ3ShWJrtJqCxXxYBTPQ3ZM&#10;gtnZkN1q/Pedg9DbDO/Ne98sVp2r1Y3aUHk2MBomoIhzbysuDJyO34MZqBCRLdaeycCDAqyWry8L&#10;TK2/84FuWSyUhHBI0UAZY5NqHfKSHIahb4hFu/jWYZS1LbRt8S7hrtbjJJlqhxVLQ4kNrUvKr9mv&#10;M/A1q0/77nPT7Pr97fZ4flTjCWXG9N66jzmoSF38Nz+vf6zgvwutPCMT6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o7G1cYAAADcAAAADwAAAAAAAAAAAAAAAACYAgAAZHJz&#10;L2Rvd25yZXYueG1sUEsFBgAAAAAEAAQA9QAAAIsDAAAAAA==&#10;" fillcolor="black [3213]" stroked="f" strokeweight="2pt"/>
                        <v:oval id="Oval 149" o:spid="_x0000_s1052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JjTsMA&#10;AADcAAAADwAAAGRycy9kb3ducmV2LnhtbERPTYvCMBC9C/6HMMJeRNMVFa1GWd0VFPFgFc9DM7bF&#10;ZlKarNZ/v1kQvM3jfc582ZhS3Kl2hWUFn/0IBHFqdcGZgvNp05uAcB5ZY2mZFDzJwXLRbs0x1vbB&#10;R7onPhMhhF2MCnLvq1hKl+Zk0PVtRRy4q60N+gDrTOoaHyHclHIQRWNpsODQkGNF65zSW/JrFPxM&#10;yvOhWX1X+253tztdnsVgRIlSH53mawbCU+Pf4pd7q8P84RT+nw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JjTsMAAADcAAAADwAAAAAAAAAAAAAAAACYAgAAZHJzL2Rv&#10;d25yZXYueG1sUEsFBgAAAAAEAAQA9QAAAIgDAAAAAA==&#10;" fillcolor="black [3213]" stroked="f" strokeweight="2pt"/>
                      </v:group>
                      <v:group id="Group 150" o:spid="_x0000_s1053" style="position:absolute;left:8255;top:3556;width:1224;height:526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    <v:oval id="Oval 151" o:spid="_x0000_s1054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AuC8AA&#10;AADcAAAADwAAAGRycy9kb3ducmV2LnhtbERPzYrCMBC+C75DGGFvNq2wslajiCIsHha2+gBDMzbV&#10;ZlKarK1vbxYEb/Px/c5qM9hG3KnztWMFWZKCIC6drrlScD4dpl8gfEDW2DgmBQ/ysFmPRyvMtev5&#10;l+5FqEQMYZ+jAhNCm0vpS0MWfeJa4shdXGcxRNhVUnfYx3DbyFmazqXFmmODwZZ2hspb8WcVzENh&#10;6tv157FId/v+mB0u8uqlUh+TYbsEEWgIb/HL/a3j/M8M/p+JF8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AuC8AAAADcAAAADwAAAAAAAAAAAAAAAACYAgAAZHJzL2Rvd25y&#10;ZXYueG1sUEsFBgAAAAAEAAQA9QAAAIUDAAAAAA==&#10;" fillcolor="black [3213]" stroked="f" strokeweight="2pt"/>
                        <v:oval id="Oval 152" o:spid="_x0000_s1055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KwfMIA&#10;AADcAAAADwAAAGRycy9kb3ducmV2LnhtbERPzWrCQBC+F3yHZQRvdWNAqdFVJBIoPRSa9gGG7JiN&#10;ZmdDdpvEt+8WBG/z8f3O/jjZVgzU+8axgtUyAUFcOd1wreDnu3h9A+EDssbWMSm4k4fjYfayx0y7&#10;kb9oKEMtYgj7DBWYELpMSl8ZsuiXriOO3MX1FkOEfS11j2MMt61Mk2QjLTYcGwx2lBuqbuWvVbAJ&#10;pWlu18/7NsnP48equMirl0ot5tNpByLQFJ7ih/tdx/nrFP6fiRfIw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IrB8wgAAANwAAAAPAAAAAAAAAAAAAAAAAJgCAABkcnMvZG93&#10;bnJldi54bWxQSwUGAAAAAAQABAD1AAAAhwMAAAAA&#10;" fillcolor="black [3213]" stroked="f" strokeweight="2pt"/>
                      </v:group>
                      <v:group id="Group 153" o:spid="_x0000_s1056" style="position:absolute;left:8255;top:5588;width:1219;height:520" coordorigin="-6350,31750" coordsize="167005,7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<v:oval id="Oval 154" o:spid="_x0000_s1057" style="position:absolute;left:-635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eNk8EA&#10;AADcAAAADwAAAGRycy9kb3ducmV2LnhtbERPzYrCMBC+C/sOYQRvNlVWcatRFhdB9iBY9wGGZmyq&#10;zaQ00da33wiCt/n4fme16W0t7tT6yrGCSZKCIC6crrhU8HfajRcgfEDWWDsmBQ/ysFl/DFaYadfx&#10;ke55KEUMYZ+hAhNCk0npC0MWfeIa4sidXWsxRNiWUrfYxXBby2mazqXFimODwYa2hoprfrMK5iE3&#10;1fVyeHyl25/ud7I7y4uXSo2G/fcSRKA+vMUv917H+bNPeD4TL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HjZPBAAAA3AAAAA8AAAAAAAAAAAAAAAAAmAIAAGRycy9kb3du&#10;cmV2LnhtbFBLBQYAAAAABAAEAPUAAACGAwAAAAA=&#10;" fillcolor="black [3213]" stroked="f" strokeweight="2pt"/>
                        <v:oval id="Oval 155" o:spid="_x0000_s1058" style="position:absolute;left:8890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soCMIA&#10;AADcAAAADwAAAGRycy9kb3ducmV2LnhtbERPzWrCQBC+F3yHZQRvdWPBoNFVJBKQHgqmfYAhO2aj&#10;2dmQ3Zrk7buFQm/z8f3O/jjaVjyp941jBatlAoK4crrhWsHXZ/G6AeEDssbWMSmYyMPxMHvZY6bd&#10;wFd6lqEWMYR9hgpMCF0mpa8MWfRL1xFH7uZ6iyHCvpa6xyGG21a+JUkqLTYcGwx2lBuqHuW3VZCG&#10;0jSP+8e0TfLz8L4qbvLupVKL+XjagQg0hn/xn/ui4/z1Gn6fiRfIw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yygIwgAAANwAAAAPAAAAAAAAAAAAAAAAAJgCAABkcnMvZG93&#10;bnJldi54bWxQSwUGAAAAAAQABAD1AAAAhwMAAAAA&#10;" fillcolor="black [3213]" stroked="f" strokeweight="2pt"/>
                      </v:group>
                      <v:group id="Group 156" o:spid="_x0000_s1059" style="position:absolute;left:5778;top:6921;width:1218;height:524" coordorigin="-6350,31750" coordsize="167005,7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    <v:oval id="Oval 157" o:spid="_x0000_s1060" style="position:absolute;left:-635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UT5MEA&#10;AADcAAAADwAAAGRycy9kb3ducmV2LnhtbERPzYrCMBC+C/sOYQRvNlVYdatRFhdB9iBY9wGGZmyq&#10;zaQ00da33wiCt/n4fme16W0t7tT6yrGCSZKCIC6crrhU8HfajRcgfEDWWDsmBQ/ysFl/DFaYadfx&#10;ke55KEUMYZ+hAhNCk0npC0MWfeIa4sidXWsxRNiWUrfYxXBby2mazqTFimODwYa2hoprfrMKZiE3&#10;1fVyeHyl25/ud7I7y4uXSo2G/fcSRKA+vMUv917H+Z9zeD4TL5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E+TBAAAA3AAAAA8AAAAAAAAAAAAAAAAAmAIAAGRycy9kb3du&#10;cmV2LnhtbFBLBQYAAAAABAAEAPUAAACGAwAAAAA=&#10;" fillcolor="black [3213]" stroked="f" strokeweight="2pt"/>
                        <v:oval id="Oval 158" o:spid="_x0000_s1061" style="position:absolute;left:8890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qHlsQA&#10;AADcAAAADwAAAGRycy9kb3ducmV2LnhtbESPQWvCQBCF7wX/wzJCb3VjQdHoKqII0oNg2h8wZMds&#10;NDsbslsT/33nUPA2w3vz3jfr7eAb9aAu1oENTCcZKOIy2JorAz/fx48FqJiQLTaBycCTImw3o7c1&#10;5jb0fKFHkSolIRxzNOBSanOtY+nIY5yElli0a+g8Jlm7StsOewn3jf7Msrn2WLM0OGxp76i8F7/e&#10;wDwVrr7fzs9ltj/0X9PjVd+iNuZ9POxWoBIN6WX+vz5ZwZ8JrT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Kh5bEAAAA3AAAAA8AAAAAAAAAAAAAAAAAmAIAAGRycy9k&#10;b3ducmV2LnhtbFBLBQYAAAAABAAEAPUAAACJAwAAAAA=&#10;" fillcolor="black [3213]" stroked="f" strokeweight="2pt"/>
                      </v:group>
                      <v:group id="Group 159" o:spid="_x0000_s1062" style="position:absolute;left:5270;top:5461;width:524;height:1173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    <v:oval id="Oval 160" o:spid="_x0000_s1063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2Ws8UA&#10;AADcAAAADwAAAGRycy9kb3ducmV2LnhtbESPQWvCQBCF7wX/wzKCF9FNhYpEV9FqoVI8GMXzkB2T&#10;YHY2ZFeN/75zKPQ2w3vz3jeLVedq9aA2VJ4NvI8TUMS5txUXBs6nr9EMVIjIFmvPZOBFAVbL3tsC&#10;U+uffKRHFgslIRxSNFDG2KRah7wkh2HsG2LRrr51GGVtC21bfEq4q/UkSabaYcXSUGJDnyXlt+zu&#10;DOxm9fnQbbbNz3C4358ur2ryQZkxg363noOK1MV/89/1txX8qeDLMzKB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TZazxQAAANwAAAAPAAAAAAAAAAAAAAAAAJgCAABkcnMv&#10;ZG93bnJldi54bWxQSwUGAAAAAAQABAD1AAAAigMAAAAA&#10;" fillcolor="black [3213]" stroked="f" strokeweight="2pt"/>
                        <v:oval id="Oval 161" o:spid="_x0000_s1064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EzKMIA&#10;AADcAAAADwAAAGRycy9kb3ducmV2LnhtbERPTYvCMBC9C/6HMMJeRFOFFalNRXddWBEPVvE8NGNb&#10;bCaliVr//WZB8DaP9znJsjO1uFPrKssKJuMIBHFudcWFgtPxZzQH4TyyxtoyKXiSg2Xa7yUYa/vg&#10;A90zX4gQwi5GBaX3TSyly0sy6Ma2IQ7cxbYGfYBtIXWLjxBuajmNopk0WHFoKLGhr5Lya3YzCjbz&#10;+rTv1t/Nbjjcbo/nZzX9pEypj0G3WoDw1Pm3+OX+1WH+bAL/z4QLZ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TMowgAAANwAAAAPAAAAAAAAAAAAAAAAAJgCAABkcnMvZG93&#10;bnJldi54bWxQSwUGAAAAAAQABAD1AAAAhwMAAAAA&#10;" fillcolor="black [3213]" stroked="f" strokeweight="2pt"/>
                      </v:group>
                      <v:group id="Group 162" o:spid="_x0000_s1065" style="position:absolute;left:7048;top:5461;width:524;height:1173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    <v:oval id="Oval 163" o:spid="_x0000_s1066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8IxMQA&#10;AADcAAAADwAAAGRycy9kb3ducmV2LnhtbERPTWvCQBC9C/0PyxR6kWajpUHSbKS2Cop4MIaeh+w0&#10;Cc3OhuxW47/vCgVv83ifky1H04kzDa61rGAWxSCIK6tbrhWUp83zAoTzyBo7y6TgSg6W+cMkw1Tb&#10;Cx/pXPhahBB2KSpovO9TKV3VkEEX2Z44cN92MOgDHGqpB7yEcNPJeRwn0mDLoaHBnj4aqn6KX6Ng&#10;vejKw7j67PfT6W53+rq281cqlHp6HN/fQHga/V38797qMD95gdsz4QKZ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fCMTEAAAA3AAAAA8AAAAAAAAAAAAAAAAAmAIAAGRycy9k&#10;b3ducmV2LnhtbFBLBQYAAAAABAAEAPUAAACJAwAAAAA=&#10;" fillcolor="black [3213]" stroked="f" strokeweight="2pt"/>
                        <v:oval id="Oval 164" o:spid="_x0000_s1067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aQsMQA&#10;AADcAAAADwAAAGRycy9kb3ducmV2LnhtbERPTWvCQBC9C/0PyxR6kWajtEHSbKS2Cop4MIaeh+w0&#10;Cc3OhuxW47/vCgVv83ifky1H04kzDa61rGAWxSCIK6tbrhWUp83zAoTzyBo7y6TgSg6W+cMkw1Tb&#10;Cx/pXPhahBB2KSpovO9TKV3VkEEX2Z44cN92MOgDHGqpB7yEcNPJeRwn0mDLoaHBnj4aqn6KX6Ng&#10;vejKw7j67PfT6W53+rq281cqlHp6HN/fQHga/V38797qMD95gdsz4QKZ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2kLDEAAAA3AAAAA8AAAAAAAAAAAAAAAAAmAIAAGRycy9k&#10;b3ducmV2LnhtbFBLBQYAAAAABAAEAPUAAACJAwAAAAA=&#10;" fillcolor="black [3213]" stroked="f" strokeweight="2pt"/>
                      </v:group>
                      <v:shape id="Text Box 165" o:spid="_x0000_s1068" type="#_x0000_t202" style="position:absolute;left:6224;top:4635;width:1776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xMO8IA&#10;AADcAAAADwAAAGRycy9kb3ducmV2LnhtbERPy6rCMBDdC/5DmAvuNL2CItUoUhBFdOFj425uM7bl&#10;NpPaRK1+vREEd3M4z5nMGlOKG9WusKzgtxeBIE6tLjhTcDwsuiMQziNrLC2Tggc5mE3brQnG2t55&#10;R7e9z0QIYRejgtz7KpbSpTkZdD1bEQfubGuDPsA6k7rGewg3pexH0VAaLDg05FhRklP6v78aBetk&#10;scXdX9+MnmWy3Jzn1eV4GijV+WnmYxCeGv8Vf9wrHeYPB/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PEw7wgAAANwAAAAPAAAAAAAAAAAAAAAAAJgCAABkcnMvZG93&#10;bnJldi54bWxQSwUGAAAAAAQABAD1AAAAhwMAAAAA&#10;" filled="f" stroked="f" strokeweight=".5pt">
                        <v:textbox>
                          <w:txbxContent>
                            <w:p w:rsidR="00F251F7" w:rsidRPr="00400524" w:rsidRDefault="00F251F7" w:rsidP="00F251F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</w:pPr>
                              <w:r w:rsidRPr="00400524"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group id="Group 166" o:spid="_x0000_s1069" style="position:absolute;left:2857;top:6985;width:1220;height:524" coordorigin="-6350,31750" coordsize="167005,717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  <v:oval id="Oval 167" o:spid="_x0000_s1070" style="position:absolute;left:-635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nZWcEA&#10;AADcAAAADwAAAGRycy9kb3ducmV2LnhtbERPzYrCMBC+C75DGGFvNnUP1a1GERdB9iBY9wGGZmyq&#10;zaQ00da33ywI3ubj+53VZrCNeFDna8cKZkkKgrh0uuZKwe95P12A8AFZY+OYFDzJw2Y9Hq0w167n&#10;Ez2KUIkYwj5HBSaENpfSl4Ys+sS1xJG7uM5iiLCrpO6wj+G2kZ9pmkmLNccGgy3tDJW34m4VZKEw&#10;9e16fH6lu+/+Z7a/yKuXSn1Mhu0SRKAhvMUv90HH+dkc/p+JF8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52VnBAAAA3AAAAA8AAAAAAAAAAAAAAAAAmAIAAGRycy9kb3du&#10;cmV2LnhtbFBLBQYAAAAABAAEAPUAAACGAwAAAAA=&#10;" fillcolor="black [3213]" stroked="f" strokeweight="2pt"/>
                        <v:oval id="Oval 168" o:spid="_x0000_s1071" style="position:absolute;left:88900;top:31750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ZNK8QA&#10;AADcAAAADwAAAGRycy9kb3ducmV2LnhtbESPQWvDMAyF74P+B6PCbovTHUKX1SmjozB2GDTrDxCx&#10;GieN5RB7Tfrvp8NgN4n39N6n3X7xg7rRFLvABjZZDoq4Cbbj1sD5+/i0BRUTssUhMBm4U4R9tXrY&#10;YWnDzCe61alVEsKxRAMupbHUOjaOPMYsjMSiXcLkMck6tdpOOEu4H/RznhfaY8fS4HCkg6PmWv94&#10;A0WqXXftv+4v+eF9/twcL7qP2pjH9fL2CirRkv7Nf9cfVvALoZVnZAJd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mTSvEAAAA3AAAAA8AAAAAAAAAAAAAAAAAmAIAAGRycy9k&#10;b3ducmV2LnhtbFBLBQYAAAAABAAEAPUAAACJAwAAAAA=&#10;" fillcolor="black [3213]" stroked="f" strokeweight="2pt"/>
                      </v:group>
                      <v:shape id="Text Box 169" o:spid="_x0000_s1072" type="#_x0000_t202" style="position:absolute;left:3111;top:4508;width:1778;height:2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FGPs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nJK1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xRj7EAAAA3AAAAA8AAAAAAAAAAAAAAAAAmAIAAGRycy9k&#10;b3ducmV2LnhtbFBLBQYAAAAABAAEAPUAAACJAwAAAAA=&#10;" filled="f" stroked="f" strokeweight=".5pt">
                        <v:textbox>
                          <w:txbxContent>
                            <w:p w:rsidR="00F251F7" w:rsidRPr="00400524" w:rsidRDefault="00F251F7" w:rsidP="00F251F7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</w:pPr>
                              <w:r w:rsidRPr="00400524">
                                <w:rPr>
                                  <w:rFonts w:asciiTheme="majorBidi" w:hAnsiTheme="majorBidi" w:cstheme="majorBidi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group id="Group 170" o:spid="_x0000_s1073" style="position:absolute;left:4000;top:5651;width:524;height:1175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<v:oval id="Oval 171" o:spid="_x0000_s1074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il9cIA&#10;AADcAAAADwAAAGRycy9kb3ducmV2LnhtbERPS4vCMBC+L/gfwgheRFMFV6lG8bELiniwiuehGdti&#10;MylN1PrvjbCwt/n4njNbNKYUD6pdYVnBoB+BIE6tLjhTcD799iYgnEfWWFomBS9ysJi3vmYYa/vk&#10;Iz0Sn4kQwi5GBbn3VSylS3My6Pq2Ig7c1dYGfYB1JnWNzxBuSjmMom9psODQkGNF65zSW3I3Cn4m&#10;5fnQrDbVvtvd7U6XVzEcUaJUp90spyA8Nf5f/Ofe6jB/PIDPM+ECOX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2KX1wgAAANwAAAAPAAAAAAAAAAAAAAAAAJgCAABkcnMvZG93&#10;bnJldi54bWxQSwUGAAAAAAQABAD1AAAAhwMAAAAA&#10;" fillcolor="black [3213]" stroked="f" strokeweight="2pt"/>
                        <v:oval id="Oval 172" o:spid="_x0000_s1075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o7gsQA&#10;AADcAAAADwAAAGRycy9kb3ducmV2LnhtbERPTWvCQBC9C/6HZQq9BN000Faia7CtgqH00Cieh+yY&#10;hGZnQ3Yb47/vCgVv83ifs8pG04qBetdYVvA0j0EQl1Y3XCk4HnazBQjnkTW2lknBlRxk6+lkham2&#10;F/6mofCVCCHsUlRQe9+lUrqyJoNubjviwJ1tb9AH2FdS93gJ4aaVSRy/SIMNh4YaO3qvqfwpfo2C&#10;7aI9fo1vH91nFOX54XRtkmcqlHp8GDdLEJ5Gfxf/u/c6zH9N4PZMuE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KO4LEAAAA3AAAAA8AAAAAAAAAAAAAAAAAmAIAAGRycy9k&#10;b3ducmV2LnhtbFBLBQYAAAAABAAEAPUAAACJAwAAAAA=&#10;" fillcolor="black [3213]" stroked="f" strokeweight="2pt"/>
                      </v:group>
                      <v:group id="Group 173" o:spid="_x0000_s1076" style="position:absolute;left:2413;top:5588;width:524;height:1174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oval id="Oval 174" o:spid="_x0000_s1077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8GbcQA&#10;AADcAAAADwAAAGRycy9kb3ducmV2LnhtbERPTWvCQBC9F/wPywi9iG4arErqGqqtUJEeGqXnITsm&#10;wexsyG6T+O+7BaG3ebzPWaeDqUVHrassK3iaRSCIc6srLhScT/vpCoTzyBpry6TgRg7SzehhjYm2&#10;PX9Rl/lChBB2CSoovW8SKV1ekkE3sw1x4C62NegDbAupW+xDuKllHEULabDi0FBiQ7uS8mv2YxS8&#10;r+rz57B9a46TyeFw+r5V8TNlSj2Oh9cXEJ4G/y++uz90mL+cw98z4QK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vBm3EAAAA3AAAAA8AAAAAAAAAAAAAAAAAmAIAAGRycy9k&#10;b3ducmV2LnhtbFBLBQYAAAAABAAEAPUAAACJAwAAAAA=&#10;" fillcolor="black [3213]" stroked="f" strokeweight="2pt"/>
                        <v:oval id="Oval 175" o:spid="_x0000_s1078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Oj9sIA&#10;AADcAAAADwAAAGRycy9kb3ducmV2LnhtbERPS4vCMBC+C/6HMIIX0XQFH1Sj6LoLiniwiuehGdti&#10;MylNVuu/3wiCt/n4njNfNqYUd6pdYVnB1yACQZxaXXCm4Hz67U9BOI+ssbRMCp7kYLlot+YYa/vg&#10;I90Tn4kQwi5GBbn3VSylS3My6Aa2Ig7c1dYGfYB1JnWNjxBuSjmMorE0WHBoyLGi75zSW/JnFPxM&#10;y/OhWW+qfa+3250uz2I4okSpbqdZzUB4avxH/HZvdZg/GcHrmXCB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46P2wgAAANwAAAAPAAAAAAAAAAAAAAAAAJgCAABkcnMvZG93&#10;bnJldi54bWxQSwUGAAAAAAQABAD1AAAAhwMAAAAA&#10;" fillcolor="black [3213]" stroked="f" strokeweight="2pt"/>
                      </v:group>
                    </v:group>
                  </w:pict>
                </mc:Fallback>
              </mc:AlternateContent>
            </w:r>
          </w:p>
        </w:tc>
      </w:tr>
      <w:tr w:rsidR="009474B6" w:rsidRPr="006A54E8" w:rsidTr="00F251F7">
        <w:trPr>
          <w:jc w:val="center"/>
        </w:trPr>
        <w:tc>
          <w:tcPr>
            <w:tcW w:w="138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600" w:dyaOrig="360">
                <v:shape id="_x0000_i1194" type="#_x0000_t75" style="width:30pt;height:18pt" o:ole="">
                  <v:imagedata r:id="rId206" o:title=""/>
                </v:shape>
                <o:OLEObject Type="Embed" ProgID="Equation.DSMT4" ShapeID="_x0000_i1194" DrawAspect="Content" ObjectID="_1689264761" r:id="rId242"/>
              </w:object>
            </w:r>
          </w:p>
        </w:tc>
        <w:tc>
          <w:tcPr>
            <w:tcW w:w="1636" w:type="dxa"/>
            <w:vAlign w:val="center"/>
          </w:tcPr>
          <w:p w:rsidR="009474B6" w:rsidRPr="006A54E8" w:rsidRDefault="00490124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490124">
              <w:rPr>
                <w:position w:val="-18"/>
                <w:sz w:val="24"/>
                <w:szCs w:val="28"/>
                <w:lang w:bidi="fa-IR"/>
              </w:rPr>
              <w:object w:dxaOrig="1420" w:dyaOrig="560">
                <v:shape id="_x0000_i1195" type="#_x0000_t75" style="width:71pt;height:28pt" o:ole="">
                  <v:imagedata r:id="rId243" o:title=""/>
                </v:shape>
                <o:OLEObject Type="Embed" ProgID="Equation.DSMT4" ShapeID="_x0000_i1195" DrawAspect="Content" ObjectID="_1689264762" r:id="rId244"/>
              </w:object>
            </w:r>
          </w:p>
        </w:tc>
        <w:tc>
          <w:tcPr>
            <w:tcW w:w="1381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279" w:dyaOrig="380">
                <v:shape id="_x0000_i1196" type="#_x0000_t75" style="width:14pt;height:19pt" o:ole="">
                  <v:imagedata r:id="rId214" o:title=""/>
                </v:shape>
                <o:OLEObject Type="Embed" ProgID="Equation.DSMT4" ShapeID="_x0000_i1196" DrawAspect="Content" ObjectID="_1689264763" r:id="rId245"/>
              </w:object>
            </w:r>
          </w:p>
        </w:tc>
        <w:tc>
          <w:tcPr>
            <w:tcW w:w="1676" w:type="dxa"/>
            <w:vAlign w:val="center"/>
          </w:tcPr>
          <w:p w:rsidR="009474B6" w:rsidRPr="006A54E8" w:rsidRDefault="00490124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490124">
              <w:rPr>
                <w:position w:val="-28"/>
                <w:sz w:val="24"/>
                <w:szCs w:val="28"/>
                <w:lang w:bidi="fa-IR"/>
              </w:rPr>
              <w:object w:dxaOrig="1460" w:dyaOrig="720">
                <v:shape id="_x0000_i1197" type="#_x0000_t75" style="width:73pt;height:36pt" o:ole="">
                  <v:imagedata r:id="rId246" o:title=""/>
                </v:shape>
                <o:OLEObject Type="Embed" ProgID="Equation.DSMT4" ShapeID="_x0000_i1197" DrawAspect="Content" ObjectID="_1689264764" r:id="rId247"/>
              </w:object>
            </w:r>
          </w:p>
        </w:tc>
        <w:tc>
          <w:tcPr>
            <w:tcW w:w="1287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00" w:dyaOrig="360">
                <v:shape id="_x0000_i1198" type="#_x0000_t75" style="width:20pt;height:18pt" o:ole="">
                  <v:imagedata r:id="rId222" o:title=""/>
                </v:shape>
                <o:OLEObject Type="Embed" ProgID="Equation.DSMT4" ShapeID="_x0000_i1198" DrawAspect="Content" ObjectID="_1689264765" r:id="rId248"/>
              </w:object>
            </w:r>
          </w:p>
        </w:tc>
        <w:tc>
          <w:tcPr>
            <w:tcW w:w="1650" w:type="dxa"/>
            <w:vAlign w:val="center"/>
          </w:tcPr>
          <w:p w:rsidR="009474B6" w:rsidRDefault="00CA3247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7D7856B4" wp14:editId="0CA344A2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35560</wp:posOffset>
                      </wp:positionV>
                      <wp:extent cx="920115" cy="1086485"/>
                      <wp:effectExtent l="0" t="0" r="0" b="0"/>
                      <wp:wrapNone/>
                      <wp:docPr id="176" name="Group 1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0115" cy="1086485"/>
                                <a:chOff x="12700" y="0"/>
                                <a:chExt cx="920115" cy="1086485"/>
                              </a:xfrm>
                            </wpg:grpSpPr>
                            <wpg:grpSp>
                              <wpg:cNvPr id="177" name="Group 177"/>
                              <wpg:cNvGrpSpPr/>
                              <wpg:grpSpPr>
                                <a:xfrm>
                                  <a:off x="730250" y="1270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178" name="Group 178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179" name="Oval 17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0" name="Oval 18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1" name="Group 181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182" name="Oval 182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3" name="Oval 183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84" name="Group 184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185" name="Oval 185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Oval 186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87" name="Straight Connector 187"/>
                              <wps:cNvCnPr/>
                              <wps:spPr>
                                <a:xfrm flipH="1">
                                  <a:off x="444500" y="241300"/>
                                  <a:ext cx="0" cy="17970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8" name="Straight Connector 188"/>
                              <wps:cNvCnPr/>
                              <wps:spPr>
                                <a:xfrm flipH="1">
                                  <a:off x="444500" y="635000"/>
                                  <a:ext cx="0" cy="216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89" name="Group 189"/>
                              <wpg:cNvGrpSpPr/>
                              <wpg:grpSpPr>
                                <a:xfrm>
                                  <a:off x="50800" y="0"/>
                                  <a:ext cx="882015" cy="1086485"/>
                                  <a:chOff x="50800" y="57173"/>
                                  <a:chExt cx="882015" cy="1086913"/>
                                </a:xfrm>
                              </wpg:grpSpPr>
                              <wps:wsp>
                                <wps:cNvPr id="190" name="Text Box 190"/>
                                <wps:cNvSpPr txBox="1"/>
                                <wps:spPr>
                                  <a:xfrm>
                                    <a:off x="196850" y="431795"/>
                                    <a:ext cx="524510" cy="261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1" name="Text Box 191"/>
                                <wps:cNvSpPr txBox="1"/>
                                <wps:spPr>
                                  <a:xfrm>
                                    <a:off x="368300" y="827221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2" name="Text Box 192"/>
                                <wps:cNvSpPr txBox="1"/>
                                <wps:spPr>
                                  <a:xfrm>
                                    <a:off x="368300" y="57173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3" name="Text Box 193"/>
                                <wps:cNvSpPr txBox="1"/>
                                <wps:spPr>
                                  <a:xfrm>
                                    <a:off x="50800" y="196855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Text Box 194"/>
                                <wps:cNvSpPr txBox="1"/>
                                <wps:spPr>
                                  <a:xfrm>
                                    <a:off x="698500" y="177797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5" name="Text Box 195"/>
                                <wps:cNvSpPr txBox="1"/>
                                <wps:spPr>
                                  <a:xfrm>
                                    <a:off x="673100" y="67945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Text Box 196"/>
                                <wps:cNvSpPr txBox="1"/>
                                <wps:spPr>
                                  <a:xfrm>
                                    <a:off x="50800" y="70485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CA3247" w:rsidRPr="00400524" w:rsidRDefault="00CA3247" w:rsidP="00CA3247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Straight Connector 197"/>
                                <wps:cNvCnPr/>
                                <wps:spPr>
                                  <a:xfrm flipH="1">
                                    <a:off x="527050" y="4191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8" name="Straight Connector 198"/>
                                <wps:cNvCnPr/>
                                <wps:spPr>
                                  <a:xfrm>
                                    <a:off x="190500" y="4191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99" name="Straight Connector 199"/>
                                <wps:cNvCnPr/>
                                <wps:spPr>
                                  <a:xfrm flipH="1" flipV="1">
                                    <a:off x="514350" y="6604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0" name="Straight Connector 200"/>
                                <wps:cNvCnPr/>
                                <wps:spPr>
                                  <a:xfrm flipV="1">
                                    <a:off x="209550" y="65405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01" name="Group 201"/>
                              <wpg:cNvGrpSpPr/>
                              <wpg:grpSpPr>
                                <a:xfrm>
                                  <a:off x="717550" y="6223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02" name="Group 202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03" name="Oval 203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4" name="Oval 204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5" name="Group 205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06" name="Oval 206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07" name="Oval 207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08" name="Group 208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09" name="Oval 20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0" name="Oval 21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11" name="Group 211"/>
                              <wpg:cNvGrpSpPr/>
                              <wpg:grpSpPr>
                                <a:xfrm>
                                  <a:off x="336550" y="857250"/>
                                  <a:ext cx="242570" cy="185420"/>
                                  <a:chOff x="0" y="0"/>
                                  <a:chExt cx="242570" cy="185420"/>
                                </a:xfrm>
                              </wpg:grpSpPr>
                              <wpg:grpSp>
                                <wpg:cNvPr id="212" name="Group 212"/>
                                <wpg:cNvGrpSpPr/>
                                <wpg:grpSpPr>
                                  <a:xfrm>
                                    <a:off x="19050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13" name="Oval 213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4" name="Oval 214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15" name="Group 215"/>
                                <wpg:cNvGrpSpPr/>
                                <wpg:grpSpPr>
                                  <a:xfrm>
                                    <a:off x="69850" y="1333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16" name="Oval 216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7" name="Oval 217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18" name="Group 218"/>
                                <wpg:cNvGrpSpPr/>
                                <wpg:grpSpPr>
                                  <a:xfrm>
                                    <a:off x="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19" name="Oval 21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0" name="Oval 22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21" name="Group 221"/>
                              <wpg:cNvGrpSpPr/>
                              <wpg:grpSpPr>
                                <a:xfrm flipV="1">
                                  <a:off x="330200" y="6350"/>
                                  <a:ext cx="242570" cy="185420"/>
                                  <a:chOff x="0" y="0"/>
                                  <a:chExt cx="242570" cy="185420"/>
                                </a:xfrm>
                              </wpg:grpSpPr>
                              <wpg:grpSp>
                                <wpg:cNvPr id="222" name="Group 222"/>
                                <wpg:cNvGrpSpPr/>
                                <wpg:grpSpPr>
                                  <a:xfrm>
                                    <a:off x="19050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23" name="Oval 223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4" name="Oval 224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25" name="Group 225"/>
                                <wpg:cNvGrpSpPr/>
                                <wpg:grpSpPr>
                                  <a:xfrm>
                                    <a:off x="69850" y="1333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26" name="Oval 226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27" name="Oval 227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28" name="Group 228"/>
                                <wpg:cNvGrpSpPr/>
                                <wpg:grpSpPr>
                                  <a:xfrm>
                                    <a:off x="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29" name="Oval 22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0" name="Oval 23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31" name="Group 231"/>
                              <wpg:cNvGrpSpPr/>
                              <wpg:grpSpPr>
                                <a:xfrm flipH="1">
                                  <a:off x="19050" y="14605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32" name="Group 232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33" name="Oval 233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4" name="Oval 234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5" name="Group 235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36" name="Oval 236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7" name="Oval 237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38" name="Group 238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39" name="Oval 23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0" name="Oval 24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41" name="Group 241"/>
                              <wpg:cNvGrpSpPr/>
                              <wpg:grpSpPr>
                                <a:xfrm flipH="1">
                                  <a:off x="12700" y="6604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42" name="Group 242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43" name="Oval 243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4" name="Oval 244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45" name="Group 245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46" name="Oval 246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7" name="Oval 247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48" name="Group 248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49" name="Oval 24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0" name="Oval 25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7856B4" id="Group 176" o:spid="_x0000_s1079" style="position:absolute;left:0;text-align:left;margin-left:2.35pt;margin-top:2.8pt;width:72.45pt;height:85.55pt;z-index:251683840;mso-width-relative:margin;mso-height-relative:margin" coordorigin="127" coordsize="9201,10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">
                      <v:group id="Group 177" o:spid="_x0000_s1080" style="position:absolute;left:7302;top:1270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      <v:group id="Group 178" o:spid="_x0000_s1081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    <v:oval id="Oval 179" o:spid="_x0000_s108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N+bcIA&#10;AADcAAAADwAAAGRycy9kb3ducmV2LnhtbERPS2rDMBDdB3oHMYXuEjlduI0b2ZSUQOiiULcHGKyJ&#10;5Y9GxlJi+/ZVIZDdPN539sVse3Gl0TeOFWw3CQjiyumGawW/P8f1KwgfkDX2jknBQh6K/GG1x0y7&#10;ib/pWoZaxBD2GSowIQyZlL4yZNFv3EAcubMbLYYIx1rqEacYbnv5nCSptNhwbDA40MFQ1ZUXqyAN&#10;pWm69mvZJYeP6XN7PMvWS6WeHuf3NxCB5nAX39wnHee/7OD/mXiB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M35twgAAANwAAAAPAAAAAAAAAAAAAAAAAJgCAABkcnMvZG93&#10;bnJldi54bWxQSwUGAAAAAAQABAD1AAAAhwMAAAAA&#10;" fillcolor="black [3213]" stroked="f" strokeweight="2pt"/>
                          <v:oval id="Oval 180" o:spid="_x0000_s108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yn18MA&#10;AADcAAAADwAAAGRycy9kb3ducmV2LnhtbESPQYvCMBCF7wv+hzCCtzV1D+JWo4giiAdhu/6AoRmb&#10;ajMpTdbWf+8chL3N8N68981qM/hGPaiLdWADs2kGirgMtubKwOX38LkAFROyxSYwGXhShM169LHC&#10;3Iaef+hRpEpJCMccDbiU2lzrWDryGKehJRbtGjqPSdau0rbDXsJ9o7+ybK491iwNDlvaOSrvxZ83&#10;ME+Fq++38/M72+370+xw1beojZmMh+0SVKIh/Zvf10cr+AvBl2dkAr1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9yn18MAAADcAAAADwAAAAAAAAAAAAAAAACYAgAAZHJzL2Rv&#10;d25yZXYueG1sUEsFBgAAAAAEAAQA9QAAAIgDAAAAAA==&#10;" fillcolor="black [3213]" stroked="f" strokeweight="2pt"/>
                        </v:group>
                        <v:group id="Group 181" o:spid="_x0000_s1084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    <v:oval id="Oval 182" o:spid="_x0000_s1085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9LpcMA&#10;AADcAAAADwAAAGRycy9kb3ducmV2LnhtbERPS2vCQBC+F/wPywi9iG4aaAnRVbQPaCgejOJ5yI5J&#10;MDsbsts8/n23UOhtPr7nbHajaURPnastK3haRSCIC6trLhVczh/LBITzyBoby6RgIge77exhg6m2&#10;A5+oz30pQgi7FBVU3replK6oyKBb2ZY4cDfbGfQBdqXUHQ4h3DQyjqIXabDm0FBhS68VFff82yh4&#10;T5rLcTy8tV+LRZadr1MdP1Ou1ON83K9BeBr9v/jP/anD/CSG32fCB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9LpcMAAADcAAAADwAAAAAAAAAAAAAAAACYAgAAZHJzL2Rv&#10;d25yZXYueG1sUEsFBgAAAAAEAAQA9QAAAIgDAAAAAA==&#10;" fillcolor="black [3213]" stroked="f" strokeweight="2pt"/>
                          <v:oval id="Oval 183" o:spid="_x0000_s1086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PuPsQA&#10;AADcAAAADwAAAGRycy9kb3ducmV2LnhtbERPTWvCQBC9C/6HZQq9SLPR0hLSrKKtgiIeGqXnITtN&#10;QrOzIbs1yb/vCgVv83ifk60G04grda62rGAexSCIC6trLhVczrunBITzyBoby6RgJAer5XSSYapt&#10;z590zX0pQgi7FBVU3replK6oyKCLbEscuG/bGfQBdqXUHfYh3DRyEcev0mDNoaHClt4rKn7yX6Ng&#10;mzSX07D5aI+z2eFw/hrrxQvlSj0+DOs3EJ4Gfxf/u/c6zE+e4fZMuE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T7j7EAAAA3AAAAA8AAAAAAAAAAAAAAAAAmAIAAGRycy9k&#10;b3ducmV2LnhtbFBLBQYAAAAABAAEAPUAAACJAwAAAAA=&#10;" fillcolor="black [3213]" stroked="f" strokeweight="2pt"/>
                        </v:group>
                        <v:group id="Group 184" o:spid="_x0000_s1087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    <v:oval id="Oval 185" o:spid="_x0000_s1088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sET8EA&#10;AADcAAAADwAAAGRycy9kb3ducmV2LnhtbERP22rCQBB9L/gPywi+1Y0FQ4yuIoogfSg07QcM2TEb&#10;zc6G7DaXv3cLhb7N4VxndxhtI3rqfO1YwWqZgCAuna65UvD9dXnNQPiArLFxTAom8nDYz152mGs3&#10;8Cf1RahEDGGfowITQptL6UtDFv3StcSRu7nOYoiwq6TucIjhtpFvSZJKizXHBoMtnQyVj+LHKkhD&#10;YerH/WPaJKfz8L663OTdS6UW8/G4BRFoDP/iP/dVx/nZGn6fiRfI/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rBE/BAAAA3AAAAA8AAAAAAAAAAAAAAAAAmAIAAGRycy9kb3du&#10;cmV2LnhtbFBLBQYAAAAABAAEAPUAAACGAwAAAAA=&#10;" fillcolor="black [3213]" stroked="f" strokeweight="2pt"/>
                          <v:oval id="Oval 186" o:spid="_x0000_s1089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maOMAA&#10;AADcAAAADwAAAGRycy9kb3ducmV2LnhtbERPzYrCMBC+C75DGGFvmrqHot1GWVyEZQ+C1QcYmrFp&#10;bSalydr69kYQvM3H9zv5drStuFHva8cKlosEBHHpdM2VgvNpP1+B8AFZY+uYFNzJw3YzneSYaTfw&#10;kW5FqEQMYZ+hAhNCl0npS0MW/cJ1xJG7uN5iiLCvpO5xiOG2lZ9JkkqLNccGgx3tDJXX4t8qSENh&#10;6mtzuK+T3c/wt9xfZOOlUh+z8fsLRKAxvMUv96+O81cpPJ+JF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3maOMAAAADcAAAADwAAAAAAAAAAAAAAAACYAgAAZHJzL2Rvd25y&#10;ZXYueG1sUEsFBgAAAAAEAAQA9QAAAIUDAAAAAA==&#10;" fillcolor="black [3213]" stroked="f" strokeweight="2pt"/>
                        </v:group>
                      </v:group>
                      <v:line id="Straight Connector 187" o:spid="_x0000_s1090" style="position:absolute;flip:x;visibility:visible;mso-wrap-style:square" from="4445,2413" to="4445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nxrMEAAADcAAAADwAAAGRycy9kb3ducmV2LnhtbERPS4vCMBC+L/gfwgh707SLrlKN4i4q&#10;sgfxeR+aMS02k9JE7f77jSDsbT6+50znra3EnRpfOlaQ9hMQxLnTJRsFp+OqNwbhA7LGyjEp+CUP&#10;81nnbYqZdg/e0/0QjIgh7DNUUIRQZ1L6vCCLvu9q4shdXGMxRNgYqRt8xHBbyY8k+ZQWS44NBdb0&#10;XVB+PdysgiXq9WD/M1zq43ZnzKBNk69zqtR7t11MQARqw7/45d7oOH88gucz8QI5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efGswQAAANwAAAAPAAAAAAAAAAAAAAAA&#10;AKECAABkcnMvZG93bnJldi54bWxQSwUGAAAAAAQABAD5AAAAjwMAAAAA&#10;" strokecolor="black [3213]" strokeweight="1.5pt"/>
                      <v:line id="Straight Connector 188" o:spid="_x0000_s1091" style="position:absolute;flip:x;visibility:visible;mso-wrap-style:square" from="4445,6350" to="4445,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Zl3sQAAADcAAAADwAAAGRycy9kb3ducmV2LnhtbESPT2vCQBDF7wW/wzKCt7pJ0SKpq1RR&#10;kR6Kf+9DdroJzc6G7Fbjt+8cCr3N8N6895v5sveNulEX68AG8nEGirgMtmZn4HLePs9AxYRssQlM&#10;Bh4UYbkYPM2xsOHOR7qdklMSwrFAA1VKbaF1LCvyGMehJRbtK3Qek6yd07bDu4T7Rr9k2av2WLM0&#10;VNjSuqLy+/TjDWzQ7ibHj+nGnj8Pzk36PFtdc2NGw/79DVSiPv2b/673VvBnQivPyAR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5mXexAAAANwAAAAPAAAAAAAAAAAA&#10;AAAAAKECAABkcnMvZG93bnJldi54bWxQSwUGAAAAAAQABAD5AAAAkgMAAAAA&#10;" strokecolor="black [3213]" strokeweight="1.5pt"/>
                      <v:group id="Group 189" o:spid="_x0000_s1092" style="position:absolute;left:508;width:8820;height:10864" coordorigin="508,571" coordsize="8820,10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      <v:shape id="Text Box 190" o:spid="_x0000_s1093" type="#_x0000_t202" style="position:absolute;left:1968;top:4317;width:5245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fhM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vj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6fhMYAAADcAAAADwAAAAAAAAAAAAAAAACYAgAAZHJz&#10;L2Rvd25yZXYueG1sUEsFBgAAAAAEAAQA9QAAAIsDAAAAAA=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shape id="Text Box 191" o:spid="_x0000_s1094" type="#_x0000_t202" style="position:absolute;left:3683;top:8272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I6H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nwzh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I6H8MAAADcAAAADwAAAAAAAAAAAAAAAACYAgAAZHJzL2Rv&#10;d25yZXYueG1sUEsFBgAAAAAEAAQA9QAAAIgDAAAAAA=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192" o:spid="_x0000_s1095" type="#_x0000_t202" style="position:absolute;left:3683;top:571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193" o:spid="_x0000_s1096" type="#_x0000_t202" style="position:absolute;left:508;top:1968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wB88MA&#10;AADc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wB88MAAADcAAAADwAAAAAAAAAAAAAAAACYAgAAZHJzL2Rv&#10;d25yZXYueG1sUEsFBgAAAAAEAAQA9QAAAIgDAAAAAA=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194" o:spid="_x0000_s1097" type="#_x0000_t202" style="position:absolute;left:6985;top:1777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Zh8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Zh8MAAADcAAAADwAAAAAAAAAAAAAAAACYAgAAZHJzL2Rv&#10;d25yZXYueG1sUEsFBgAAAAAEAAQA9QAAAIgDAAAAAA=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195" o:spid="_x0000_s1098" type="#_x0000_t202" style="position:absolute;left:6731;top:6794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k8HMIA&#10;AADcAAAADwAAAGRycy9kb3ducmV2LnhtbERPS4vCMBC+C/6HMMLeNFVQtBpFCuKy6MHHxdvYjG2x&#10;mdQmq9VfbxYWvM3H95zZojGluFPtCssK+r0IBHFqdcGZguNh1R2DcB5ZY2mZFDzJwWLebs0w1vbB&#10;O7rvfSZCCLsYFeTeV7GULs3JoOvZijhwF1sb9AHWmdQ1PkK4KeUgikbSYMGhIceKkpzS6/7XKPhJ&#10;VlvcnQdm/CqT9eayrG7H01Cpr06znILw1PiP+N/9rcP8yRD+ngkX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6TwcwgAAANwAAAAPAAAAAAAAAAAAAAAAAJgCAABkcnMvZG93&#10;bnJldi54bWxQSwUGAAAAAAQABAD1AAAAhwMAAAAA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196" o:spid="_x0000_s1099" type="#_x0000_t202" style="position:absolute;left:508;top:7048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uia8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mvCV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7omvEAAAA3AAAAA8AAAAAAAAAAAAAAAAAmAIAAGRycy9k&#10;b3ducmV2LnhtbFBLBQYAAAAABAAEAPUAAACJAwAAAAA=&#10;" filled="f" stroked="f" strokeweight=".5pt">
                          <v:textbox>
                            <w:txbxContent>
                              <w:p w:rsidR="00CA3247" w:rsidRPr="00400524" w:rsidRDefault="00CA3247" w:rsidP="00CA3247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line id="Straight Connector 197" o:spid="_x0000_s1100" style="position:absolute;flip:x;visibility:visible;mso-wrap-style:square" from="5270,4191" to="7070,5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BnccIAAADcAAAADwAAAGRycy9kb3ducmV2LnhtbERPS2sCMRC+F/ofwhS8aXZFW12NoqJS&#10;PBSf92EzzS7dTJZN1PXfNwWht/n4njOdt7YSN2p86VhB2ktAEOdOl2wUnE+b7giED8gaK8ek4EEe&#10;5rPXlylm2t35QLdjMCKGsM9QQRFCnUnp84Is+p6riSP37RqLIcLGSN3gPYbbSvaT5F1aLDk2FFjT&#10;qqD853i1Ctaot4PDbrjWp6+9MYM2TZaXVKnOW7uYgAjUhn/x0/2p4/zxB/w9Ey+Q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6BnccIAAADcAAAADwAAAAAAAAAAAAAA&#10;AAChAgAAZHJzL2Rvd25yZXYueG1sUEsFBgAAAAAEAAQA+QAAAJADAAAAAA==&#10;" strokecolor="black [3213]" strokeweight="1.5pt"/>
                        <v:line id="Straight Connector 198" o:spid="_x0000_s1101" style="position:absolute;visibility:visible;mso-wrap-style:square" from="1905,4191" to="3705,5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Nm4cMAAADcAAAADwAAAGRycy9kb3ducmV2LnhtbESPQW/CMAyF70j7D5En7QYpHCbWERAg&#10;se1K2Q67WY1pKhqnSlLa/fv5MGk3W+/5vc+b3eQ7daeY2sAGlosCFHEdbMuNgc/Lab4GlTKyxS4w&#10;GfihBLvtw2yDpQ0jn+le5UZJCKcSDbic+1LrVDvymBahJxbtGqLHLGtstI04Srjv9KoonrXHlqXB&#10;YU9HR/WtGryB7+GQ4/tF78dqOr651amrh/BlzNPjtH8FlWnK/+a/6w8r+C9CK8/IBHr7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jZuHDAAAA3AAAAA8AAAAAAAAAAAAA&#10;AAAAoQIAAGRycy9kb3ducmV2LnhtbFBLBQYAAAAABAAEAPkAAACRAwAAAAA=&#10;" strokecolor="black [3213]" strokeweight="1.5pt"/>
                        <v:line id="Straight Connector 199" o:spid="_x0000_s1102" style="position:absolute;flip:x y;visibility:visible;mso-wrap-style:square" from="5143,6604" to="6943,7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gYMIAAADcAAAADwAAAGRycy9kb3ducmV2LnhtbERPzWoCMRC+C32HMAVvNVGLdLdGEUH0&#10;UAW1DzBspruLm8maRN326Y1Q8DYf3+9M551txJV8qB1rGA4UCOLCmZpLDd/H1dsHiBCRDTaOScMv&#10;BZjPXnpTzI278Z6uh1iKFMIhRw1VjG0uZSgqshgGriVO3I/zFmOCvpTG4y2F20aOlJpIizWnhgpb&#10;WlZUnA4Xq6F+n6ivrVuP1Tns/GWb/cXx7qh1/7VbfIKI1MWn+N+9MWl+lsHjmXSB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ogYMIAAADcAAAADwAAAAAAAAAAAAAA&#10;AAChAgAAZHJzL2Rvd25yZXYueG1sUEsFBgAAAAAEAAQA+QAAAJADAAAAAA==&#10;" strokecolor="black [3213]" strokeweight="1.5pt"/>
                        <v:line id="Straight Connector 200" o:spid="_x0000_s1103" style="position:absolute;flip:y;visibility:visible;mso-wrap-style:square" from="2095,6540" to="3895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YL/sQAAADcAAAADwAAAGRycy9kb3ducmV2LnhtbESPQWvCQBSE74L/YXlCb7pJ0VJiVrHF&#10;FumhVKP3R/a5CWbfhuw2Sf99t1DwOMzMN0y+HW0jeup87VhBukhAEJdO12wUnIu3+TMIH5A1No5J&#10;wQ952G6mkxwz7QY+Un8KRkQI+wwVVCG0mZS+rMiiX7iWOHpX11kMUXZG6g6HCLeNfEySJ2mx5rhQ&#10;YUuvFZW307dVsEf9vjx+rPa6+PwyZjmmycslVephNu7WIAKN4R7+bx+0gkiEvzPxCM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gv+xAAAANwAAAAPAAAAAAAAAAAA&#10;AAAAAKECAABkcnMvZG93bnJldi54bWxQSwUGAAAAAAQABAD5AAAAkgMAAAAA&#10;" strokecolor="black [3213]" strokeweight="1.5pt"/>
                      </v:group>
                      <v:group id="Group 201" o:spid="_x0000_s1104" style="position:absolute;left:7175;top:6223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  <v:group id="Group 202" o:spid="_x0000_s1105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  <v:oval id="Oval 203" o:spid="_x0000_s1106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bhsIA&#10;AADcAAAADwAAAGRycy9kb3ducmV2LnhtbESP0YrCMBRE3xf8h3AF39ZEBVmrUUQRZB+E7e4HXJpr&#10;U21uShNt/fuNIPg4zMwZZrXpXS3u1IbKs4bJWIEgLrypuNTw93v4/AIRIrLB2jNpeFCAzXrwscLM&#10;+I5/6J7HUiQIhww12BibTMpQWHIYxr4hTt7Ztw5jkm0pTYtdgrtaTpWaS4cVpwWLDe0sFdf85jTM&#10;Y26r6+X0WKjdvvueHM7yEqTWo2G/XYKI1Md3+NU+Gg1TNYP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+FuGwgAAANwAAAAPAAAAAAAAAAAAAAAAAJgCAABkcnMvZG93&#10;bnJldi54bWxQSwUGAAAAAAQABAD1AAAAhwMAAAAA&#10;" fillcolor="black [3213]" stroked="f" strokeweight="2pt"/>
                          <v:oval id="Oval 204" o:spid="_x0000_s1107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D8sIA&#10;AADcAAAADwAAAGRycy9kb3ducmV2LnhtbESP0YrCMBRE3xf8h3AF39ZEEVmrUUQRZB+E7e4HXJpr&#10;U21uShNt/fuNIPg4zMwZZrXpXS3u1IbKs4bJWIEgLrypuNTw93v4/AIRIrLB2jNpeFCAzXrwscLM&#10;+I5/6J7HUiQIhww12BibTMpQWHIYxr4hTt7Ztw5jkm0pTYtdgrtaTpWaS4cVpwWLDe0sFdf85jTM&#10;Y26r6+X0WKjdvvueHM7yEqTWo2G/XYKI1Md3+NU+Gg1TNYP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EcPywgAAANwAAAAPAAAAAAAAAAAAAAAAAJgCAABkcnMvZG93&#10;bnJldi54bWxQSwUGAAAAAAQABAD1AAAAhwMAAAAA&#10;" fillcolor="black [3213]" stroked="f" strokeweight="2pt"/>
                        </v:group>
                        <v:group id="Group 205" o:spid="_x0000_s1108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  <v:oval id="Oval 206" o:spid="_x0000_s1109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IvgMQA&#10;AADcAAAADwAAAGRycy9kb3ducmV2LnhtbESPT4vCMBTE7wt+h/AEL6KpBUWqUfwLyrKHreL50Tzb&#10;YvNSmqj12xthYY/DzPyGmS9bU4kHNa60rGA0jEAQZ1aXnCs4n/aDKQjnkTVWlknBixwsF52vOSba&#10;PvmXHqnPRYCwS1BB4X2dSOmyggy6oa2Jg3e1jUEfZJNL3eAzwE0l4yiaSIMlh4UCa9oUlN3Su1Gw&#10;m1bnn3a9rb/7/ePxdHmV8ZhSpXrddjUD4an1/+G/9kEriKMJfM6EIyA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SL4DEAAAA3AAAAA8AAAAAAAAAAAAAAAAAmAIAAGRycy9k&#10;b3ducmV2LnhtbFBLBQYAAAAABAAEAPUAAACJAwAAAAA=&#10;" fillcolor="black [3213]" stroked="f" strokeweight="2pt"/>
                          <v:oval id="Oval 207" o:spid="_x0000_s1110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6KG8QA&#10;AADcAAAADwAAAGRycy9kb3ducmV2LnhtbESPQYvCMBSE74L/IbyFvYimFnSlGkV3FRTxsFU8P5pn&#10;W7Z5KU1W6783guBxmJlvmNmiNZW4UuNKywqGgwgEcWZ1ybmC03HTn4BwHlljZZkU3MnBYt7tzDDR&#10;9sa/dE19LgKEXYIKCu/rREqXFWTQDWxNHLyLbQz6IJtc6gZvAW4qGUfRWBosOSwUWNN3Qdlf+m8U&#10;rCfV6dCufup9r7fbHc/3Mh5RqtTnR7ucgvDU+nf41d5qBXH0Bc8z4Qj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eihvEAAAA3AAAAA8AAAAAAAAAAAAAAAAAmAIAAGRycy9k&#10;b3ducmV2LnhtbFBLBQYAAAAABAAEAPUAAACJAwAAAAA=&#10;" fillcolor="black [3213]" stroked="f" strokeweight="2pt"/>
                        </v:group>
                        <v:group id="Group 208" o:spid="_x0000_s1111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        <v:oval id="Oval 209" o:spid="_x0000_s111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BsbMIA&#10;AADcAAAADwAAAGRycy9kb3ducmV2LnhtbESPQYvCMBSE78L+h/AWvNlED6LVKIuLIB4Eu/6AR/Ns&#10;qs1LaaKt/94sLOxxmJlvmPV2cI14UhdqzxqmmQJBXHpTc6Xh8rOfLECEiGyw8UwaXhRgu/kYrTE3&#10;vuczPYtYiQThkKMGG2ObSxlKSw5D5lvi5F195zAm2VXSdNgnuGvkTKm5dFhzWrDY0s5SeS8eTsM8&#10;Fra+306vpdp998fp/ipvQWo9/hy+ViAiDfE//Nc+GA0ztYTfM+kIyM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EGxswgAAANwAAAAPAAAAAAAAAAAAAAAAAJgCAABkcnMvZG93&#10;bnJldi54bWxQSwUGAAAAAAQABAD1AAAAhwMAAAAA&#10;" fillcolor="black [3213]" stroked="f" strokeweight="2pt"/>
                          <v:oval id="Oval 210" o:spid="_x0000_s111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NTLMAA&#10;AADcAAAADwAAAGRycy9kb3ducmV2LnhtbERPzYrCMBC+C/sOYRa82bQeRKupLC7C4mHB6gMMzdi0&#10;NpPSZG19+81B8Pjx/e/2k+3EgwbfOFaQJSkI4srphmsF18txsQbhA7LGzjEpeJKHffEx22Gu3chn&#10;epShFjGEfY4KTAh9LqWvDFn0ieuJI3dzg8UQ4VBLPeAYw20nl2m6khYbjg0GezoYqu7ln1WwCqVp&#10;7u3vc5MevsdTdrzJ1kul5p/T1xZEoCm8xS/3j1awzOL8eCYeAVn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PNTLMAAAADcAAAADwAAAAAAAAAAAAAAAACYAgAAZHJzL2Rvd25y&#10;ZXYueG1sUEsFBgAAAAAEAAQA9QAAAIUDAAAAAA==&#10;" fillcolor="black [3213]" stroked="f" strokeweight="2pt"/>
                        </v:group>
                      </v:group>
                      <v:group id="Group 211" o:spid="_x0000_s1114" style="position:absolute;left:3365;top:8572;width:2426;height:1854" coordsize="242570,185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    <v:group id="Group 212" o:spid="_x0000_s1115" style="position:absolute;left:19050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      <v:oval id="Oval 213" o:spid="_x0000_s1116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waxcUA&#10;AADcAAAADwAAAGRycy9kb3ducmV2LnhtbESPT4vCMBTE7wv7HcJb8CKaWlGkGsU/u7AiHqzi+dE8&#10;22LzUpqo9dubBWGPw8z8hpktWlOJOzWutKxg0I9AEGdWl5wrOB1/ehMQziNrrCyTgic5WMw/P2aY&#10;aPvgA91Tn4sAYZeggsL7OpHSZQUZdH1bEwfvYhuDPsgml7rBR4CbSsZRNJYGSw4LBda0Lii7pjej&#10;4HtSnfbtalPvut3t9nh+lvGIUqU6X+1yCsJT6//D7/avVhAPhvB3JhwBOX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BrFxQAAANwAAAAPAAAAAAAAAAAAAAAAAJgCAABkcnMv&#10;ZG93bnJldi54bWxQSwUGAAAAAAQABAD1AAAAigMAAAAA&#10;" fillcolor="black [3213]" stroked="f" strokeweight="2pt"/>
                          <v:oval id="Oval 214" o:spid="_x0000_s1117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WCscUA&#10;AADcAAAADwAAAGRycy9kb3ducmV2LnhtbESPT4vCMBTE7wv7HcJb8CKaWlSkGsU/u7AiHqzi+dE8&#10;22LzUpqo9dubBWGPw8z8hpktWlOJOzWutKxg0I9AEGdWl5wrOB1/ehMQziNrrCyTgic5WMw/P2aY&#10;aPvgA91Tn4sAYZeggsL7OpHSZQUZdH1bEwfvYhuDPsgml7rBR4CbSsZRNJYGSw4LBda0Lii7pjej&#10;4HtSnfbtalPvut3t9nh+lvGIUqU6X+1yCsJT6//D7/avVhAPhvB3JhwBOX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VYKxxQAAANwAAAAPAAAAAAAAAAAAAAAAAJgCAABkcnMv&#10;ZG93bnJldi54bWxQSwUGAAAAAAQABAD1AAAAigMAAAAA&#10;" fillcolor="black [3213]" stroked="f" strokeweight="2pt"/>
                        </v:group>
                        <v:group id="Group 215" o:spid="_x0000_s1118" style="position:absolute;left:69850;top:1333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      <v:oval id="Oval 216" o:spid="_x0000_s1119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Zuw8IA&#10;AADcAAAADwAAAGRycy9kb3ducmV2LnhtbESPQYvCMBSE7wv+h/AEb2taD0WrUUQRlj0Idv0Bj+bZ&#10;VJuX0kRb/70RhD0OM/MNs9oMthEP6nztWEE6TUAQl07XXCk4/x2+5yB8QNbYOCYFT/KwWY++Vphr&#10;1/OJHkWoRISwz1GBCaHNpfSlIYt+6lri6F1cZzFE2VVSd9hHuG3kLEkyabHmuGCwpZ2h8lbcrYIs&#10;FKa+XY/PRbLb97/p4SKvXio1GQ/bJYhAQ/gPf9o/WsEszeB9Jh4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Vm7DwgAAANwAAAAPAAAAAAAAAAAAAAAAAJgCAABkcnMvZG93&#10;bnJldi54bWxQSwUGAAAAAAQABAD1AAAAhwMAAAAA&#10;" fillcolor="black [3213]" stroked="f" strokeweight="2pt"/>
                          <v:oval id="Oval 217" o:spid="_x0000_s1120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rLWMQA&#10;AADcAAAADwAAAGRycy9kb3ducmV2LnhtbESPwWrDMBBE74X8g9hCbo3sHNLGiWxKgqH0UKiTD1is&#10;jeXEWhlLtZ2/jwqFHoeZecPsi9l2YqTBt44VpKsEBHHtdMuNgvOpfHkD4QOyxs4xKbiThyJfPO0x&#10;027ibxqr0IgIYZ+hAhNCn0npa0MW/cr1xNG7uMFiiHJopB5winDbyXWSbKTFluOCwZ4Ohupb9WMV&#10;bEJl2tv1675NDsfpMy0v8uqlUsvn+X0HItAc/sN/7Q+tYJ2+wu+ZeARk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ay1jEAAAA3AAAAA8AAAAAAAAAAAAAAAAAmAIAAGRycy9k&#10;b3ducmV2LnhtbFBLBQYAAAAABAAEAPUAAACJAwAAAAA=&#10;" fillcolor="black [3213]" stroked="f" strokeweight="2pt"/>
                        </v:group>
                        <v:group id="Group 218" o:spid="_x0000_s1121" style="position:absolute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    <v:oval id="Oval 219" o:spid="_x0000_s1122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QtL8YA&#10;AADcAAAADwAAAGRycy9kb3ducmV2LnhtbESPT2vCQBTE7wW/w/KEXqRuDLTYmI1o/4AiHozi+ZF9&#10;TUKzb0N2m8Rv3xUKPQ4z8xsmXY+mET11rrasYDGPQBAXVtdcKricP5+WIJxH1thYJgU3crDOJg8p&#10;JtoOfKI+96UIEHYJKqi8bxMpXVGRQTe3LXHwvmxn0AfZlVJ3OAS4aWQcRS/SYM1hocKW3ioqvvMf&#10;o+Bj2VyO4/a9Pcxm+/35eqvjZ8qVepyOmxUIT6P/D/+1d1pBvHiF+5lw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VQtL8YAAADcAAAADwAAAAAAAAAAAAAAAACYAgAAZHJz&#10;L2Rvd25yZXYueG1sUEsFBgAAAAAEAAQA9QAAAIsDAAAAAA==&#10;" fillcolor="black [3213]" stroked="f" strokeweight="2pt"/>
                          <v:oval id="Oval 220" o:spid="_x0000_s1123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JOD8MA&#10;AADcAAAADwAAAGRycy9kb3ducmV2LnhtbERPTWvCQBC9C/6HZYReQt0YqIToKlVbqBQPJtLzkB2T&#10;0OxsyG5j/PfuQejx8b7X29G0YqDeNZYVLOYxCOLS6oYrBZfi8zUF4TyyxtYyKbiTg+1mOlljpu2N&#10;zzTkvhIhhF2GCmrvu0xKV9Zk0M1tRxy4q+0N+gD7SuoebyHctDKJ46U02HBoqLGjfU3lb/5nFHyk&#10;7eU07g7ddxQdj8XPvUneKFfqZTa+r0B4Gv2/+On+0gqSJMwPZ8IR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JOD8MAAADcAAAADwAAAAAAAAAAAAAAAACYAgAAZHJzL2Rv&#10;d25yZXYueG1sUEsFBgAAAAAEAAQA9QAAAIgDAAAAAA==&#10;" fillcolor="black [3213]" stroked="f" strokeweight="2pt"/>
                        </v:group>
                      </v:group>
                      <v:group id="Group 221" o:spid="_x0000_s1124" style="position:absolute;left:3302;top:63;width:2425;height:1854;flip:y" coordsize="242570,185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e+8OPCAAAA3AAAAA8A&#10;AAAAAAAAAAAAAAAAqgIAAGRycy9kb3ducmV2LnhtbFBLBQYAAAAABAAEAPoAAACZAwAAAAA=&#10;">
                        <v:group id="Group 222" o:spid="_x0000_s1125" style="position:absolute;left:19050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        <v:oval id="Oval 223" o:spid="_x0000_s1126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DQeMYA&#10;AADcAAAADwAAAGRycy9kb3ducmV2LnhtbESPQWvCQBSE74L/YXmFXqRuTGkJqatoq6CIhybS8yP7&#10;moRm34bs1iT/visUPA4z8w2zXA+mEVfqXG1ZwWIegSAurK65VHDJ908JCOeRNTaWScFIDtar6WSJ&#10;qbY9f9I186UIEHYpKqi8b1MpXVGRQTe3LXHwvm1n0AfZlVJ32Ae4aWQcRa/SYM1hocKW3isqfrJf&#10;o2CXNJfzsP1oT7PZ8Zh/jXX8QplSjw/D5g2Ep8Hfw//tg1YQx89wOxOO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tDQeMYAAADcAAAADwAAAAAAAAAAAAAAAACYAgAAZHJz&#10;L2Rvd25yZXYueG1sUEsFBgAAAAAEAAQA9QAAAIsDAAAAAA==&#10;" fillcolor="black [3213]" stroked="f" strokeweight="2pt"/>
                          <v:oval id="Oval 224" o:spid="_x0000_s1127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lIDMYA&#10;AADcAAAADwAAAGRycy9kb3ducmV2LnhtbESPQWvCQBSE74L/YXmFXqRuDG0Jqatoq6CIhybS8yP7&#10;moRm34bs1iT/visUPA4z8w2zXA+mEVfqXG1ZwWIegSAurK65VHDJ908JCOeRNTaWScFIDtar6WSJ&#10;qbY9f9I186UIEHYpKqi8b1MpXVGRQTe3LXHwvm1n0AfZlVJ32Ae4aWQcRa/SYM1hocKW3isqfrJf&#10;o2CXNJfzsP1oT7PZ8Zh/jXX8QplSjw/D5g2Ep8Hfw//tg1YQx89wOxOO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TlIDMYAAADcAAAADwAAAAAAAAAAAAAAAACYAgAAZHJz&#10;L2Rvd25yZXYueG1sUEsFBgAAAAAEAAQA9QAAAIsDAAAAAA==&#10;" fillcolor="black [3213]" stroked="f" strokeweight="2pt"/>
                        </v:group>
                        <v:group id="Group 225" o:spid="_x0000_s1128" style="position:absolute;left:69850;top:1333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      <v:oval id="Oval 226" o:spid="_x0000_s1129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qkfsIA&#10;AADcAAAADwAAAGRycy9kb3ducmV2LnhtbESPQYvCMBSE7wv+h/AEb2tqD2W3GkUUQTwIW/0Bj+bZ&#10;VJuX0kRb/70RFjwOM/MNs1gNthEP6nztWMFsmoAgLp2uuVJwPu2+f0D4gKyxcUwKnuRhtRx9LTDX&#10;ruc/ehShEhHCPkcFJoQ2l9KXhiz6qWuJo3dxncUQZVdJ3WEf4baRaZJk0mLNccFgSxtD5a24WwVZ&#10;KEx9ux6fv8lm2x9mu4u8eqnUZDys5yACDeET/m/vtYI0zeB9Jh4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OqR+wgAAANwAAAAPAAAAAAAAAAAAAAAAAJgCAABkcnMvZG93&#10;bnJldi54bWxQSwUGAAAAAAQABAD1AAAAhwMAAAAA&#10;" fillcolor="black [3213]" stroked="f" strokeweight="2pt"/>
                          <v:oval id="Oval 227" o:spid="_x0000_s1130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YB5cQA&#10;AADcAAAADwAAAGRycy9kb3ducmV2LnhtbESPwWrDMBBE74X8g9hCbo0cH9LGsWxKQqD0UKiTD1is&#10;teXEWhlLjZ2/jwqFHoeZecPk5Wx7caPRd44VrFcJCOLa6Y5bBefT8eUNhA/IGnvHpOBOHspi8ZRj&#10;pt3E33SrQisihH2GCkwIQyalrw1Z9Cs3EEevcaPFEOXYSj3iFOG2l2mSbKTFjuOCwYH2hupr9WMV&#10;bEJluuvl675N9ofpc31s5MVLpZbP8/sORKA5/If/2h9aQZq+wu+ZeARk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2AeXEAAAA3AAAAA8AAAAAAAAAAAAAAAAAmAIAAGRycy9k&#10;b3ducmV2LnhtbFBLBQYAAAAABAAEAPUAAACJAwAAAAA=&#10;" fillcolor="black [3213]" stroked="f" strokeweight="2pt"/>
                        </v:group>
                        <v:group id="Group 228" o:spid="_x0000_s1131" style="position:absolute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      <v:oval id="Oval 229" o:spid="_x0000_s1132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jnksYA&#10;AADcAAAADwAAAGRycy9kb3ducmV2LnhtbESPT2vCQBTE7wW/w/KEXkQ3DbTE6Cr2HyilBxPx/Mg+&#10;k2D2bchuTfLtu0Khx2FmfsOst4NpxI06V1tW8LSIQBAXVtdcKjjln/MEhPPIGhvLpGAkB9vN5GGN&#10;qbY9H+mW+VIECLsUFVTet6mUrqjIoFvYljh4F9sZ9EF2pdQd9gFuGhlH0Ys0WHNYqLClt4qKa/Zj&#10;FHwkzel7eH1vv2azwyE/j3X8TJlSj9NhtwLhafD/4b/2XiuI4yXcz4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zjnksYAAADcAAAADwAAAAAAAAAAAAAAAACYAgAAZHJz&#10;L2Rvd25yZXYueG1sUEsFBgAAAAAEAAQA9QAAAIsDAAAAAA==&#10;" fillcolor="black [3213]" stroked="f" strokeweight="2pt"/>
                          <v:oval id="Oval 230" o:spid="_x0000_s1133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Y0sEA&#10;AADcAAAADwAAAGRycy9kb3ducmV2LnhtbERPy4rCMBTdC/5DuIIb0dQOI1KN4mtgRFxYxfWlubbF&#10;5qY0UevfTxYDLg/nPV+2phJPalxpWcF4FIEgzqwuOVdwOf8MpyCcR9ZYWSYFb3KwXHQ7c0y0ffGJ&#10;nqnPRQhhl6CCwvs6kdJlBRl0I1sTB+5mG4M+wCaXusFXCDeVjKNoIg2WHBoKrGlTUHZPH0bBblpd&#10;ju16Wx8Gg/3+fH2X8TelSvV77WoGwlPrP+J/969WEH+F+eFMOAJ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/b2NLBAAAA3AAAAA8AAAAAAAAAAAAAAAAAmAIAAGRycy9kb3du&#10;cmV2LnhtbFBLBQYAAAAABAAEAPUAAACGAwAAAAA=&#10;" fillcolor="black [3213]" stroked="f" strokeweight="2pt"/>
                        </v:group>
                      </v:group>
                      <v:group id="Group 231" o:spid="_x0000_s1134" style="position:absolute;left:190;top:1460;width:1854;height:2870;flip:x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Z2Y+wwAAANwAAAAP&#10;AAAAAAAAAAAAAAAAAKoCAABkcnMvZG93bnJldi54bWxQSwUGAAAAAAQABAD6AAAAmgMAAAAA&#10;">
                        <v:group id="Group 232" o:spid="_x0000_s1135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      <v:oval id="Oval 233" o:spid="_x0000_s1136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SRO8MA&#10;AADcAAAADwAAAGRycy9kb3ducmV2LnhtbESP0YrCMBRE3wX/IVzBN01VELeairgIsg+CdT/g0lyb&#10;2uamNFlb/34jLOzjMDNnmN1+sI14UucrxwoW8wQEceF0xaWC79tptgHhA7LGxjEpeJGHfTYe7TDV&#10;rucrPfNQighhn6ICE0KbSukLQxb93LXE0bu7zmKIsiul7rCPcNvIZZKspcWK44LBlo6Gijr/sQrW&#10;ITdV/bi8PpLjZ/+1ON3lw0ulppPhsAURaAj/4b/2WStYrlbwPhOP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5SRO8MAAADcAAAADwAAAAAAAAAAAAAAAACYAgAAZHJzL2Rv&#10;d25yZXYueG1sUEsFBgAAAAAEAAQA9QAAAIgDAAAAAA==&#10;" fillcolor="black [3213]" stroked="f" strokeweight="2pt"/>
                          <v:oval id="Oval 234" o:spid="_x0000_s1137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0JT8QA&#10;AADcAAAADwAAAGRycy9kb3ducmV2LnhtbESP0WrCQBRE3wv9h+UW+lY3SYtozCpiEYoPhUY/4JK9&#10;yUazd0N2NfHv3UKhj8PMnGGKzWQ7caPBt44VpLMEBHHldMuNgtNx/7YA4QOyxs4xKbiTh836+anA&#10;XLuRf+hWhkZECPscFZgQ+lxKXxmy6GeuJ45e7QaLIcqhkXrAMcJtJ7MkmUuLLccFgz3tDFWX8moV&#10;zENp2sv5+75Mdp/jId3X8uylUq8v03YFItAU/sN/7S+tIHv/gN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9CU/EAAAA3AAAAA8AAAAAAAAAAAAAAAAAmAIAAGRycy9k&#10;b3ducmV2LnhtbFBLBQYAAAAABAAEAPUAAACJAwAAAAA=&#10;" fillcolor="black [3213]" stroked="f" strokeweight="2pt"/>
                        </v:group>
                        <v:group id="Group 235" o:spid="_x0000_s1138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        <v:oval id="Oval 236" o:spid="_x0000_s1139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7lPcUA&#10;AADcAAAADwAAAGRycy9kb3ducmV2LnhtbESPT4vCMBTE78J+h/CEvYimVhSpRln/wYrsYat4fjTP&#10;tti8lCar9dubBcHjMDO/YebL1lTiRo0rLSsYDiIQxJnVJecKTsddfwrCeWSNlWVS8CAHy8VHZ46J&#10;tnf+pVvqcxEg7BJUUHhfJ1K6rCCDbmBr4uBdbGPQB9nkUjd4D3BTyTiKJtJgyWGhwJrWBWXX9M8o&#10;2E6r00+72tSHXm+/P54fZTymVKnPbvs1A+Gp9e/wq/2tFcSjCfyfC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uU9xQAAANwAAAAPAAAAAAAAAAAAAAAAAJgCAABkcnMv&#10;ZG93bnJldi54bWxQSwUGAAAAAAQABAD1AAAAigMAAAAA&#10;" fillcolor="black [3213]" stroked="f" strokeweight="2pt"/>
                          <v:oval id="Oval 237" o:spid="_x0000_s1140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JApsYA&#10;AADcAAAADwAAAGRycy9kb3ducmV2LnhtbESPT2vCQBTE7wW/w/IKvYhuGvEPqZvQVgVFPBil50f2&#10;NQlm34bsVuO37xaEHoeZ+Q2zzHrTiCt1rras4HUcgSAurK65VHA+bUYLEM4ja2wsk4I7OcjSwdMS&#10;E21vfKRr7ksRIOwSVFB53yZSuqIig25sW+LgfdvOoA+yK6Xu8BbgppFxFM2kwZrDQoUtfVZUXPIf&#10;o2C9aM6H/mPV7ofD3e70da/jKeVKvTz3728gPPX+P/xob7WCeDKH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DJApsYAAADcAAAADwAAAAAAAAAAAAAAAACYAgAAZHJz&#10;L2Rvd25yZXYueG1sUEsFBgAAAAAEAAQA9QAAAIsDAAAAAA==&#10;" fillcolor="black [3213]" stroked="f" strokeweight="2pt"/>
                        </v:group>
                        <v:group id="Group 238" o:spid="_x0000_s1141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      <v:oval id="Oval 239" o:spid="_x0000_s114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ym0cQA&#10;AADcAAAADwAAAGRycy9kb3ducmV2LnhtbESP3WrCQBSE7wu+w3IK3tWNClKjm1AUoXhRaPQBDtlj&#10;Npo9G7Lb/Ly9Wyj0cpiZb5h9PtpG9NT52rGC5SIBQVw6XXOl4Ho5vb2D8AFZY+OYFEzkIc9mL3tM&#10;tRv4m/oiVCJC2KeowITQplL60pBFv3AtcfRurrMYouwqqTscItw2cpUkG2mx5rhgsKWDofJR/FgF&#10;m1CY+nH/mrbJ4Ticl6ebvHup1Px1/NiBCDSG//Bf+1MrWK238HsmHgGZ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8ptHEAAAA3AAAAA8AAAAAAAAAAAAAAAAAmAIAAGRycy9k&#10;b3ducmV2LnhtbFBLBQYAAAAABAAEAPUAAACJAwAAAAA=&#10;" fillcolor="black [3213]" stroked="f" strokeweight="2pt"/>
                          <v:oval id="Oval 240" o:spid="_x0000_s114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8Mb4A&#10;AADcAAAADwAAAGRycy9kb3ducmV2LnhtbERPy6rCMBDdX/AfwgjurqkiotUoogjiQrD6AUMzNtVm&#10;Uppo69+bheDycN7LdWcr8aLGl44VjIYJCOLc6ZILBdfL/n8GwgdkjZVjUvAmD+tV72+JqXYtn+mV&#10;hULEEPYpKjAh1KmUPjdk0Q9dTRy5m2sshgibQuoG2xhuKzlOkqm0WHJsMFjT1lD+yJ5WwTRkpnzc&#10;T+95st21x9H+Ju9eKjXod5sFiEBd+Im/7oNWMJ7E+fFMP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dAfDG+AAAA3AAAAA8AAAAAAAAAAAAAAAAAmAIAAGRycy9kb3ducmV2&#10;LnhtbFBLBQYAAAAABAAEAPUAAACDAwAAAAA=&#10;" fillcolor="black [3213]" stroked="f" strokeweight="2pt"/>
                        </v:group>
                      </v:group>
                      <v:group id="Group 241" o:spid="_x0000_s1144" style="position:absolute;left:127;top:6604;width:1854;height:2870;flip:x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hFUPCAAAA3AAAAA8A&#10;AAAAAAAAAAAAAAAAqgIAAGRycy9kb3ducmV2LnhtbFBLBQYAAAAABAAEAPoAAACZAwAAAAA=&#10;">
                        <v:group id="Group 242" o:spid="_x0000_s1145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      <v:oval id="Oval 243" o:spid="_x0000_s1146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LiRsQA&#10;AADcAAAADwAAAGRycy9kb3ducmV2LnhtbESP0WrCQBRE3wv9h+UW+lY3SYtozCpiEYoPhUY/4JK9&#10;yUazd0N2NfHv3UKhj8PMnGGKzWQ7caPBt44VpLMEBHHldMuNgtNx/7YA4QOyxs4xKbiTh836+anA&#10;XLuRf+hWhkZECPscFZgQ+lxKXxmy6GeuJ45e7QaLIcqhkXrAMcJtJ7MkmUuLLccFgz3tDFWX8moV&#10;zENp2sv5+75Mdp/jId3X8uylUq8v03YFItAU/sN/7S+tIPt4h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S4kbEAAAA3AAAAA8AAAAAAAAAAAAAAAAAmAIAAGRycy9k&#10;b3ducmV2LnhtbFBLBQYAAAAABAAEAPUAAACJAwAAAAA=&#10;" fillcolor="black [3213]" stroked="f" strokeweight="2pt"/>
                          <v:oval id="Oval 244" o:spid="_x0000_s1147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t6MsMA&#10;AADcAAAADwAAAGRycy9kb3ducmV2LnhtbESP0YrCMBRE3wX/IVzBN00VEbeairgIsg+CdT/g0lyb&#10;2uamNFlb/34jLOzjMDNnmN1+sI14UucrxwoW8wQEceF0xaWC79tptgHhA7LGxjEpeJGHfTYe7TDV&#10;rucrPfNQighhn6ICE0KbSukLQxb93LXE0bu7zmKIsiul7rCPcNvIZZKspcWK44LBlo6Gijr/sQrW&#10;ITdV/bi8PpLjZ/+1ON3lw0ulppPhsAURaAj/4b/2WStYrlbwPhOP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t6MsMAAADcAAAADwAAAAAAAAAAAAAAAACYAgAAZHJzL2Rv&#10;d25yZXYueG1sUEsFBgAAAAAEAAQA9QAAAIgDAAAAAA==&#10;" fillcolor="black [3213]" stroked="f" strokeweight="2pt"/>
                        </v:group>
                        <v:group id="Group 245" o:spid="_x0000_s1148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    <v:oval id="Oval 246" o:spid="_x0000_s1149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iWQMUA&#10;AADcAAAADwAAAGRycy9kb3ducmV2LnhtbESPT4vCMBTE78J+h/CEvYimFhWpRln/wYrsYat4fjTP&#10;tti8lCar9dubBcHjMDO/YebL1lTiRo0rLSsYDiIQxJnVJecKTsddfwrCeWSNlWVS8CAHy8VHZ46J&#10;tnf+pVvqcxEg7BJUUHhfJ1K6rCCDbmBr4uBdbGPQB9nkUjd4D3BTyTiKJtJgyWGhwJrWBWXX9M8o&#10;2E6r00+72tSHXm+/P54fZTymVKnPbvs1A+Gp9e/wq/2tFcSjCfyfC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JZAxQAAANwAAAAPAAAAAAAAAAAAAAAAAJgCAABkcnMv&#10;ZG93bnJldi54bWxQSwUGAAAAAAQABAD1AAAAigMAAAAA&#10;" fillcolor="black [3213]" stroked="f" strokeweight="2pt"/>
                          <v:oval id="Oval 247" o:spid="_x0000_s1150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Qz28YA&#10;AADcAAAADwAAAGRycy9kb3ducmV2LnhtbESPT2vCQBTE7wW/w/IKvYhuGvxH6ia0VUERD0bp+ZF9&#10;TYLZtyG71fjtuwWhx2FmfsMss9404kqdqy0reB1HIIgLq2suFZxPm9EChPPIGhvLpOBODrJ08LTE&#10;RNsbH+ma+1IECLsEFVTet4mUrqjIoBvbljh437Yz6IPsSqk7vAW4aWQcRTNpsOawUGFLnxUVl/zH&#10;KFgvmvOh/1i1++Fwtzt93et4SrlSL8/9+xsIT73/Dz/aW60gnszh70w4Aj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Qz28YAAADcAAAADwAAAAAAAAAAAAAAAACYAgAAZHJz&#10;L2Rvd25yZXYueG1sUEsFBgAAAAAEAAQA9QAAAIsDAAAAAA==&#10;" fillcolor="black [3213]" stroked="f" strokeweight="2pt"/>
                        </v:group>
                        <v:group id="Group 248" o:spid="_x0000_s1151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      <v:oval id="Oval 249" o:spid="_x0000_s115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VrMQA&#10;AADcAAAADwAAAGRycy9kb3ducmV2LnhtbESP3WrCQBSE7wu+w3IK3tWNIlKjm1AUoXhRaPQBDtlj&#10;Npo9G7Lb/Ly9Wyj0cpiZb5h9PtpG9NT52rGC5SIBQVw6XXOl4Ho5vb2D8AFZY+OYFEzkIc9mL3tM&#10;tRv4m/oiVCJC2KeowITQplL60pBFv3AtcfRurrMYouwqqTscItw2cpUkG2mx5rhgsKWDofJR/FgF&#10;m1CY+nH/mrbJ4Ticl6ebvHup1Px1/NiBCDSG//Bf+1MrWK238HsmHgGZ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61azEAAAA3AAAAA8AAAAAAAAAAAAAAAAAmAIAAGRycy9k&#10;b3ducmV2LnhtbFBLBQYAAAAABAAEAPUAAACJAwAAAAA=&#10;" fillcolor="black [3213]" stroked="f" strokeweight="2pt"/>
                          <v:oval id="Oval 250" o:spid="_x0000_s115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nq7L4A&#10;AADcAAAADwAAAGRycy9kb3ducmV2LnhtbERPy6rCMBDdX/AfwgjurqmCotUoogjiQrD6AUMzNtVm&#10;Uppo69+bheDycN7LdWcr8aLGl44VjIYJCOLc6ZILBdfL/n8GwgdkjZVjUvAmD+tV72+JqXYtn+mV&#10;hULEEPYpKjAh1KmUPjdk0Q9dTRy5m2sshgibQuoG2xhuKzlOkqm0WHJsMFjT1lD+yJ5WwTRkpnzc&#10;T+95st21x9H+Ju9eKjXod5sFiEBd+Im/7oNWMJ7E+fFMPAJy9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KZ6uy+AAAA3AAAAA8AAAAAAAAAAAAAAAAAmAIAAGRycy9kb3ducmV2&#10;LnhtbFBLBQYAAAAABAAEAPUAAACDAwAAAAA=&#10;" fillcolor="black [3213]" stroked="f" strokeweight="2pt"/>
                        </v:group>
                      </v:group>
                    </v:group>
                  </w:pict>
                </mc:Fallback>
              </mc:AlternateContent>
            </w:r>
          </w:p>
          <w:p w:rsidR="008A3E7F" w:rsidRDefault="008A3E7F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8A3E7F" w:rsidRDefault="008A3E7F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8A3E7F" w:rsidRDefault="008A3E7F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8A3E7F" w:rsidRPr="006A54E8" w:rsidRDefault="008A3E7F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</w:p>
        </w:tc>
      </w:tr>
      <w:tr w:rsidR="009474B6" w:rsidRPr="006A54E8" w:rsidTr="00F251F7">
        <w:trPr>
          <w:jc w:val="center"/>
        </w:trPr>
        <w:tc>
          <w:tcPr>
            <w:tcW w:w="1386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80" w:dyaOrig="360">
                <v:shape id="_x0000_i1199" type="#_x0000_t75" style="width:24pt;height:18pt" o:ole="">
                  <v:imagedata r:id="rId208" o:title=""/>
                </v:shape>
                <o:OLEObject Type="Embed" ProgID="Equation.DSMT4" ShapeID="_x0000_i1199" DrawAspect="Content" ObjectID="_1689264766" r:id="rId249"/>
              </w:object>
            </w:r>
          </w:p>
        </w:tc>
        <w:tc>
          <w:tcPr>
            <w:tcW w:w="1636" w:type="dxa"/>
            <w:vAlign w:val="center"/>
          </w:tcPr>
          <w:p w:rsidR="009474B6" w:rsidRPr="006A54E8" w:rsidRDefault="00490124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490124">
              <w:rPr>
                <w:position w:val="-20"/>
                <w:sz w:val="24"/>
                <w:szCs w:val="28"/>
                <w:lang w:bidi="fa-IR"/>
              </w:rPr>
              <w:object w:dxaOrig="1180" w:dyaOrig="580">
                <v:shape id="_x0000_i1200" type="#_x0000_t75" style="width:59pt;height:29pt" o:ole="">
                  <v:imagedata r:id="rId250" o:title=""/>
                </v:shape>
                <o:OLEObject Type="Embed" ProgID="Equation.DSMT4" ShapeID="_x0000_i1200" DrawAspect="Content" ObjectID="_1689264767" r:id="rId251"/>
              </w:object>
            </w:r>
          </w:p>
        </w:tc>
        <w:tc>
          <w:tcPr>
            <w:tcW w:w="1381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520" w:dyaOrig="360">
                <v:shape id="_x0000_i1201" type="#_x0000_t75" style="width:26pt;height:18pt" o:ole="">
                  <v:imagedata r:id="rId216" o:title=""/>
                </v:shape>
                <o:OLEObject Type="Embed" ProgID="Equation.DSMT4" ShapeID="_x0000_i1201" DrawAspect="Content" ObjectID="_1689264768" r:id="rId252"/>
              </w:object>
            </w:r>
          </w:p>
        </w:tc>
        <w:tc>
          <w:tcPr>
            <w:tcW w:w="1676" w:type="dxa"/>
            <w:vAlign w:val="center"/>
          </w:tcPr>
          <w:p w:rsidR="009474B6" w:rsidRPr="006A54E8" w:rsidRDefault="009A775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F45D5AA" wp14:editId="2522A58A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55880</wp:posOffset>
                      </wp:positionV>
                      <wp:extent cx="932815" cy="958850"/>
                      <wp:effectExtent l="0" t="0" r="635" b="0"/>
                      <wp:wrapNone/>
                      <wp:docPr id="314" name="Group 31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32815" cy="958850"/>
                                <a:chOff x="12700" y="127000"/>
                                <a:chExt cx="932815" cy="959472"/>
                              </a:xfrm>
                            </wpg:grpSpPr>
                            <wpg:grpSp>
                              <wpg:cNvPr id="315" name="Group 315"/>
                              <wpg:cNvGrpSpPr/>
                              <wpg:grpSpPr>
                                <a:xfrm>
                                  <a:off x="730250" y="1270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316" name="Group 316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17" name="Oval 317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8" name="Oval 318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19" name="Group 319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20" name="Oval 320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1" name="Oval 321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22" name="Group 322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23" name="Oval 323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24" name="Oval 324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25" name="Straight Connector 325"/>
                              <wps:cNvCnPr/>
                              <wps:spPr>
                                <a:xfrm flipH="1">
                                  <a:off x="444500" y="635000"/>
                                  <a:ext cx="0" cy="216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326" name="Group 326"/>
                              <wpg:cNvGrpSpPr/>
                              <wpg:grpSpPr>
                                <a:xfrm>
                                  <a:off x="44450" y="133277"/>
                                  <a:ext cx="901065" cy="953195"/>
                                  <a:chOff x="44450" y="190503"/>
                                  <a:chExt cx="901065" cy="953570"/>
                                </a:xfrm>
                              </wpg:grpSpPr>
                              <wps:wsp>
                                <wps:cNvPr id="327" name="Text Box 327"/>
                                <wps:cNvSpPr txBox="1"/>
                                <wps:spPr>
                                  <a:xfrm>
                                    <a:off x="196850" y="431795"/>
                                    <a:ext cx="524510" cy="261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Br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8" name="Text Box 328"/>
                                <wps:cNvSpPr txBox="1"/>
                                <wps:spPr>
                                  <a:xfrm>
                                    <a:off x="368300" y="827208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29" name="Text Box 329"/>
                                <wps:cNvSpPr txBox="1"/>
                                <wps:spPr>
                                  <a:xfrm>
                                    <a:off x="44450" y="209562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0" name="Text Box 330"/>
                                <wps:cNvSpPr txBox="1"/>
                                <wps:spPr>
                                  <a:xfrm>
                                    <a:off x="711200" y="190503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1" name="Text Box 331"/>
                                <wps:cNvSpPr txBox="1"/>
                                <wps:spPr>
                                  <a:xfrm>
                                    <a:off x="622300" y="67945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2" name="Text Box 332"/>
                                <wps:cNvSpPr txBox="1"/>
                                <wps:spPr>
                                  <a:xfrm>
                                    <a:off x="50800" y="72392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A775C" w:rsidRPr="00400524" w:rsidRDefault="009A775C" w:rsidP="009A775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33" name="Straight Connector 333"/>
                                <wps:cNvCnPr/>
                                <wps:spPr>
                                  <a:xfrm flipH="1">
                                    <a:off x="527050" y="382238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4" name="Straight Connector 334"/>
                                <wps:cNvCnPr/>
                                <wps:spPr>
                                  <a:xfrm>
                                    <a:off x="190500" y="370855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5" name="Straight Connector 335"/>
                                <wps:cNvCnPr/>
                                <wps:spPr>
                                  <a:xfrm flipH="1" flipV="1">
                                    <a:off x="514350" y="679751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6" name="Straight Connector 336"/>
                                <wps:cNvCnPr/>
                                <wps:spPr>
                                  <a:xfrm flipV="1">
                                    <a:off x="229870" y="685836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37" name="Group 337"/>
                              <wpg:cNvGrpSpPr/>
                              <wpg:grpSpPr>
                                <a:xfrm>
                                  <a:off x="717550" y="6223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338" name="Group 338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39" name="Oval 33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0" name="Oval 34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41" name="Group 341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42" name="Oval 342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3" name="Oval 343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44" name="Group 344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45" name="Oval 345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6" name="Oval 346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47" name="Group 347"/>
                              <wpg:cNvGrpSpPr/>
                              <wpg:grpSpPr>
                                <a:xfrm>
                                  <a:off x="336550" y="857250"/>
                                  <a:ext cx="242570" cy="185420"/>
                                  <a:chOff x="0" y="0"/>
                                  <a:chExt cx="242570" cy="185420"/>
                                </a:xfrm>
                              </wpg:grpSpPr>
                              <wpg:grpSp>
                                <wpg:cNvPr id="348" name="Group 348"/>
                                <wpg:cNvGrpSpPr/>
                                <wpg:grpSpPr>
                                  <a:xfrm>
                                    <a:off x="19050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49" name="Oval 34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50" name="Oval 35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51" name="Group 351"/>
                                <wpg:cNvGrpSpPr/>
                                <wpg:grpSpPr>
                                  <a:xfrm>
                                    <a:off x="69850" y="1333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52" name="Oval 352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53" name="Oval 353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54" name="Group 354"/>
                                <wpg:cNvGrpSpPr/>
                                <wpg:grpSpPr>
                                  <a:xfrm>
                                    <a:off x="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55" name="Oval 355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56" name="Oval 356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57" name="Group 357"/>
                              <wpg:cNvGrpSpPr/>
                              <wpg:grpSpPr>
                                <a:xfrm flipH="1">
                                  <a:off x="19050" y="146050"/>
                                  <a:ext cx="495300" cy="287020"/>
                                  <a:chOff x="-309880" y="0"/>
                                  <a:chExt cx="495300" cy="287020"/>
                                </a:xfrm>
                              </wpg:grpSpPr>
                              <wpg:grpSp>
                                <wpg:cNvPr id="358" name="Group 358"/>
                                <wpg:cNvGrpSpPr/>
                                <wpg:grpSpPr>
                                  <a:xfrm>
                                    <a:off x="-309880" y="0"/>
                                    <a:ext cx="431800" cy="280494"/>
                                    <a:chOff x="-425094" y="0"/>
                                    <a:chExt cx="592344" cy="387855"/>
                                  </a:xfrm>
                                </wpg:grpSpPr>
                                <wps:wsp>
                                  <wps:cNvPr id="359" name="Oval 35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0" name="Oval 36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1" name="Oval 361"/>
                                  <wps:cNvSpPr/>
                                  <wps:spPr>
                                    <a:xfrm>
                                      <a:off x="-425094" y="315855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2" name="Oval 362"/>
                                  <wps:cNvSpPr/>
                                  <wps:spPr>
                                    <a:xfrm>
                                      <a:off x="-329844" y="315855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63" name="Group 363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64" name="Oval 364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5" name="Oval 365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66" name="Group 366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67" name="Oval 367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8" name="Oval 368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69" name="Group 369"/>
                              <wpg:cNvGrpSpPr/>
                              <wpg:grpSpPr>
                                <a:xfrm flipH="1">
                                  <a:off x="12700" y="6604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370" name="Group 370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71" name="Oval 371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2" name="Oval 372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73" name="Group 373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74" name="Oval 374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5" name="Oval 375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76" name="Group 376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77" name="Oval 377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8" name="Oval 378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F45D5AA" id="Group 314" o:spid="_x0000_s1154" style="position:absolute;left:0;text-align:left;margin-left:2.35pt;margin-top:4.4pt;width:73.45pt;height:75.5pt;z-index:251687936;mso-width-relative:margin;mso-height-relative:margin" coordorigin="127,1270" coordsize="9328,9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">
                      <v:group id="Group 315" o:spid="_x0000_s1155" style="position:absolute;left:7302;top:1270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<v:group id="Group 316" o:spid="_x0000_s1156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<v:oval id="Oval 317" o:spid="_x0000_s1157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vExcMA&#10;AADcAAAADwAAAGRycy9kb3ducmV2LnhtbESP3YrCMBSE74V9h3AW9k7TKvjTNcqiCMteCFYf4NAc&#10;m2pzUppo69tvBMHLYWa+YZbr3tbiTq2vHCtIRwkI4sLpiksFp+NuOAfhA7LG2jEpeJCH9epjsMRM&#10;u44PdM9DKSKEfYYKTAhNJqUvDFn0I9cQR+/sWoshyraUusUuwm0tx0kylRYrjgsGG9oYKq75zSqY&#10;htxU18v+sUg22+4v3Z3lxUulvj77n28QgfrwDr/av1rBJJ3B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vExcMAAADcAAAADwAAAAAAAAAAAAAAAACYAgAAZHJzL2Rv&#10;d25yZXYueG1sUEsFBgAAAAAEAAQA9QAAAIgDAAAAAA==&#10;" fillcolor="black [3213]" stroked="f" strokeweight="2pt"/>
                          <v:oval id="Oval 318" o:spid="_x0000_s1158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RQt8EA&#10;AADcAAAADwAAAGRycy9kb3ducmV2LnhtbERP3WqDMBS+L+wdwinsrkY3kM2ZltJRGLsYzPYBDuZo&#10;tOZETFb17ZeLwS4/vv/ysNhB3GnynWMFWZKCIK6d7rhVcL2cdy8gfEDWODgmBSt5OOwfNiUW2s38&#10;TfcqtCKGsC9QgQlhLKT0tSGLPnEjceQaN1kMEU6t1BPOMdwO8ilNc2mx49hgcKSTofpW/VgFeahM&#10;d+u/1tf09D5/ZudG9l4q9bhdjm8gAi3hX/zn/tAKnrO4Np6JR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kULfBAAAA3AAAAA8AAAAAAAAAAAAAAAAAmAIAAGRycy9kb3du&#10;cmV2LnhtbFBLBQYAAAAABAAEAPUAAACGAwAAAAA=&#10;" fillcolor="black [3213]" stroked="f" strokeweight="2pt"/>
                        </v:group>
                        <v:group id="Group 319" o:spid="_x0000_s1159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      <v:oval id="Oval 320" o:spid="_x0000_s1160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NBksEA&#10;AADcAAAADwAAAGRycy9kb3ducmV2LnhtbERPy4rCMBTdC/5DuIIb0dQOI1KN4mtgRFxYxfWlubbF&#10;5qY0UevfTxYDLg/nPV+2phJPalxpWcF4FIEgzqwuOVdwOf8MpyCcR9ZYWSYFb3KwXHQ7c0y0ffGJ&#10;nqnPRQhhl6CCwvs6kdJlBRl0I1sTB+5mG4M+wCaXusFXCDeVjKNoIg2WHBoKrGlTUHZPH0bBblpd&#10;ju16Wx8Gg/3+fH2X8TelSvV77WoGwlPrP+J/969W8BWH+eFMOAJ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jQZLBAAAA3AAAAA8AAAAAAAAAAAAAAAAAmAIAAGRycy9kb3du&#10;cmV2LnhtbFBLBQYAAAAABAAEAPUAAACGAwAAAAA=&#10;" fillcolor="black [3213]" stroked="f" strokeweight="2pt"/>
                          <v:oval id="Oval 321" o:spid="_x0000_s1161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/kCcUA&#10;AADcAAAADwAAAGRycy9kb3ducmV2LnhtbESPT4vCMBTE7wv7HcJb8CKaWlGkGsU/u7AiHqzi+dE8&#10;22LzUpqo9dubBWGPw8z8hpktWlOJOzWutKxg0I9AEGdWl5wrOB1/ehMQziNrrCyTgic5WMw/P2aY&#10;aPvgA91Tn4sAYZeggsL7OpHSZQUZdH1bEwfvYhuDPsgml7rBR4CbSsZRNJYGSw4LBda0Lii7pjej&#10;4HtSnfbtalPvut3t9nh+lvGIUqU6X+1yCsJT6//D7/avVjCMB/B3JhwBOX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r+QJxQAAANwAAAAPAAAAAAAAAAAAAAAAAJgCAABkcnMv&#10;ZG93bnJldi54bWxQSwUGAAAAAAQABAD1AAAAigMAAAAA&#10;" fillcolor="black [3213]" stroked="f" strokeweight="2pt"/>
                        </v:group>
                        <v:group id="Group 322" o:spid="_x0000_s1162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        <v:oval id="Oval 323" o:spid="_x0000_s1163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wIe8MA&#10;AADcAAAADwAAAGRycy9kb3ducmV2LnhtbESP0YrCMBRE3wX/IVzBN01VELeairgIsg+CdT/g0lyb&#10;2uamNFlb/34jLOzjMDNnmN1+sI14UucrxwoW8wQEceF0xaWC79tptgHhA7LGxjEpeJGHfTYe7TDV&#10;rucrPfNQighhn6ICE0KbSukLQxb93LXE0bu7zmKIsiul7rCPcNvIZZKspcWK44LBlo6Gijr/sQrW&#10;ITdV/bi8PpLjZ/+1ON3lw0ulppPhsAURaAj/4b/2WStYLVfwPhOP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wIe8MAAADcAAAADwAAAAAAAAAAAAAAAACYAgAAZHJzL2Rv&#10;d25yZXYueG1sUEsFBgAAAAAEAAQA9QAAAIgDAAAAAA==&#10;" fillcolor="black [3213]" stroked="f" strokeweight="2pt"/>
                          <v:oval id="Oval 324" o:spid="_x0000_s1164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QD8QA&#10;AADcAAAADwAAAGRycy9kb3ducmV2LnhtbESP0WrCQBRE3wv9h+UW+lY3SYtozCpiEYoPhUY/4JK9&#10;yUazd0N2NfHv3UKhj8PMnGGKzWQ7caPBt44VpLMEBHHldMuNgtNx/7YA4QOyxs4xKbiTh836+anA&#10;XLuRf+hWhkZECPscFZgQ+lxKXxmy6GeuJ45e7QaLIcqhkXrAMcJtJ7MkmUuLLccFgz3tDFWX8moV&#10;zENp2sv5+75Mdp/jId3X8uylUq8v03YFItAU/sN/7S+t4D37gN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FkA/EAAAA3AAAAA8AAAAAAAAAAAAAAAAAmAIAAGRycy9k&#10;b3ducmV2LnhtbFBLBQYAAAAABAAEAPUAAACJAwAAAAA=&#10;" fillcolor="black [3213]" stroked="f" strokeweight="2pt"/>
                        </v:group>
                      </v:group>
                      <v:line id="Straight Connector 325" o:spid="_x0000_s1165" style="position:absolute;flip:x;visibility:visible;mso-wrap-style:square" from="4445,6350" to="4445,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X7m8QAAADcAAAADwAAAGRycy9kb3ducmV2LnhtbESPQWvCQBSE70L/w/KE3uomVkuJWaWK&#10;LcWDqNH7I/vcBLNvQ3ar6b/vCgWPw8x8w+SL3jbiSp2vHStIRwkI4tLpmo2CY/H58g7CB2SNjWNS&#10;8EseFvOnQY6Zdjfe0/UQjIgQ9hkqqEJoMyl9WZFFP3ItcfTOrrMYouyM1B3eItw2cpwkb9JizXGh&#10;wpZWFZWXw49VsEb9NdlvpmtdbHfGTPo0WZ5SpZ6H/ccMRKA+PML/7W+t4HU8hfuZeAT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RfubxAAAANwAAAAPAAAAAAAAAAAA&#10;AAAAAKECAABkcnMvZG93bnJldi54bWxQSwUGAAAAAAQABAD5AAAAkgMAAAAA&#10;" strokecolor="black [3213]" strokeweight="1.5pt"/>
                      <v:group id="Group 326" o:spid="_x0000_s1166" style="position:absolute;left:444;top:1332;width:9011;height:9532" coordorigin="444,1905" coordsize="9010,9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  <v:shape id="Text Box 327" o:spid="_x0000_s1167" type="#_x0000_t202" style="position:absolute;left:1968;top:4317;width:5245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Br</w:t>
                                </w:r>
                              </w:p>
                            </w:txbxContent>
                          </v:textbox>
                        </v:shape>
                        <v:shape id="Text Box 328" o:spid="_x0000_s1168" type="#_x0000_t202" style="position:absolute;left:3683;top:8272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M0hMMA&#10;AADcAAAADwAAAGRycy9kb3ducmV2LnhtbERPy4rCMBTdC/MP4Q6403Q6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M0hMMAAADcAAAADwAAAAAAAAAAAAAAAACYAgAAZHJzL2Rv&#10;d25yZXYueG1sUEsFBgAAAAAEAAQA9QAAAIgDAAAAAA==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329" o:spid="_x0000_s1169" type="#_x0000_t202" style="position:absolute;left:444;top:2095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+RH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7fkR/HAAAA3AAAAA8AAAAAAAAAAAAAAAAAmAIAAGRy&#10;cy9kb3ducmV2LnhtbFBLBQYAAAAABAAEAPUAAACMAwAAAAA=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330" o:spid="_x0000_s1170" type="#_x0000_t202" style="position:absolute;left:7112;top:1905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yuX8IA&#10;AADcAAAADwAAAGRycy9kb3ducmV2LnhtbERPy4rCMBTdC/5DuII7TUcZ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PK5fwgAAANwAAAAPAAAAAAAAAAAAAAAAAJgCAABkcnMvZG93&#10;bnJldi54bWxQSwUGAAAAAAQABAD1AAAAhwMAAAAA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331" o:spid="_x0000_s1171" type="#_x0000_t202" style="position:absolute;left:6223;top:6794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ALxMYA&#10;AADcAAAADwAAAGRycy9kb3ducmV2LnhtbESPT4vCMBTE74LfITxhb5qquJ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ALxMYAAADcAAAADwAAAAAAAAAAAAAAAACYAgAAZHJz&#10;L2Rvd25yZXYueG1sUEsFBgAAAAAEAAQA9QAAAIsDAAAAAA==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332" o:spid="_x0000_s1172" type="#_x0000_t202" style="position:absolute;left:508;top:7239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s8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WilbPHAAAA3AAAAA8AAAAAAAAAAAAAAAAAmAIAAGRy&#10;cy9kb3ducmV2LnhtbFBLBQYAAAAABAAEAPUAAACMAwAAAAA=&#10;" filled="f" stroked="f" strokeweight=".5pt">
                          <v:textbox>
                            <w:txbxContent>
                              <w:p w:rsidR="009A775C" w:rsidRPr="00400524" w:rsidRDefault="009A775C" w:rsidP="009A775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line id="Straight Connector 333" o:spid="_x0000_s1173" style="position:absolute;flip:x;visibility:visible;mso-wrap-style:square" from="5270,3822" to="7070,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lQqcUAAADcAAAADwAAAGRycy9kb3ducmV2LnhtbESPQWvCQBSE70L/w/IKvekmjZaSZiNt&#10;sUU8SNX2/sg+N8Hs25Ddavz3riB4HGbmG6aYD7YVR+p941hBOklAEFdON2wU/O6+xq8gfEDW2Dom&#10;BWfyMC8fRgXm2p14Q8dtMCJC2OeooA6hy6X0VU0W/cR1xNHbu95iiLI3Uvd4inDbyuckeZEWG44L&#10;NXb0WVN12P5bBQvU39PNarbQu/WPMdMhTT7+UqWeHof3NxCBhnAP39pLrSDLMrieiUdAl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lQqcUAAADcAAAADwAAAAAAAAAA&#10;AAAAAAChAgAAZHJzL2Rvd25yZXYueG1sUEsFBgAAAAAEAAQA+QAAAJMDAAAAAA==&#10;" strokecolor="black [3213]" strokeweight="1.5pt"/>
                        <v:line id="Straight Connector 334" o:spid="_x0000_s1174" style="position:absolute;visibility:visible;mso-wrap-style:square" from="1905,3708" to="3705,4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xdP8MAAADcAAAADwAAAGRycy9kb3ducmV2LnhtbESPQWsCMRSE74L/ITyhN82qpcjWKCpY&#10;e3XVQ2+Pzetm6eZlSbLu+u+bgtDjMDPfMOvtYBtxJx9qxwrmswwEcel0zZWC6+U4XYEIEVlj45gU&#10;PCjAdjMerTHXrucz3YtYiQThkKMCE2ObSxlKQxbDzLXEyft23mJM0ldSe+wT3DZykWVv0mLNacFg&#10;SwdD5U/RWQVf3T7600Xu+mI4fJjFsSk7d1PqZTLs3kFEGuJ/+Nn+1AqWy1f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MXT/DAAAA3AAAAA8AAAAAAAAAAAAA&#10;AAAAoQIAAGRycy9kb3ducmV2LnhtbFBLBQYAAAAABAAEAPkAAACRAwAAAAA=&#10;" strokecolor="black [3213]" strokeweight="1.5pt"/>
                        <v:line id="Straight Connector 335" o:spid="_x0000_s1175" style="position:absolute;flip:x y;visibility:visible;mso-wrap-style:square" from="5143,6797" to="6943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UbvsUAAADcAAAADwAAAGRycy9kb3ducmV2LnhtbESP0WoCMRRE34X+Q7gF3zSp24pdjSKC&#10;2IcqqP2Ay+a6u3RzsyZR1359Uyj4OMzMGWa26GwjruRD7VjDy1CBIC6cqbnU8HVcDyYgQkQ22Dgm&#10;DXcKsJg/9WaYG3fjPV0PsRQJwiFHDVWMbS5lKCqyGIauJU7eyXmLMUlfSuPxluC2kSOlxtJizWmh&#10;wpZWFRXfh4vVUL+O1efWbTJ1Djt/2b7/xGx31Lr/3C2nICJ18RH+b38YDVn2Bn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UbvsUAAADcAAAADwAAAAAAAAAA&#10;AAAAAAChAgAAZHJzL2Rvd25yZXYueG1sUEsFBgAAAAAEAAQA+QAAAJMDAAAAAA==&#10;" strokecolor="black [3213]" strokeweight="1.5pt"/>
                        <v:line id="Straight Connector 336" o:spid="_x0000_s1176" style="position:absolute;flip:y;visibility:visible;mso-wrap-style:square" from="2298,6858" to="4098,7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7zMcQAAADcAAAADwAAAGRycy9kb3ducmV2LnhtbESPT2vCQBTE74LfYXlCb3UTtUGiq7Si&#10;Ij2U+u/+yD43wezbkN1q+u27QsHjMDO/YebLztbiRq2vHCtIhwkI4sLpio2C03HzOgXhA7LG2jEp&#10;+CUPy0W/N8dcuzvv6XYIRkQI+xwVlCE0uZS+KMmiH7qGOHoX11oMUbZG6hbvEW5rOUqSTFqsOC6U&#10;2NCqpOJ6+LEK1qi3k/3n21ofv76NmXRp8nFOlXoZdO8zEIG68Az/t3dawXicweNMPAJ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TvMxxAAAANwAAAAPAAAAAAAAAAAA&#10;AAAAAKECAABkcnMvZG93bnJldi54bWxQSwUGAAAAAAQABAD5AAAAkgMAAAAA&#10;" strokecolor="black [3213]" strokeweight="1.5pt"/>
                      </v:group>
                      <v:group id="Group 337" o:spid="_x0000_s1177" style="position:absolute;left:7175;top:6223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    <v:group id="Group 338" o:spid="_x0000_s1178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      <v:oval id="Oval 339" o:spid="_x0000_s1179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2pTMMA&#10;AADcAAAADwAAAGRycy9kb3ducmV2LnhtbESP3YrCMBSE74V9h3CEvdNUBdGuUcRFWLwQrPsAh+bY&#10;9CcnpYm2vr0RFvZymJlvmM1usI14UOdLxwpm0wQEce50yYWC3+txsgLhA7LGxjEpeJKH3fZjtMFU&#10;u54v9MhCISKEfYoKTAhtKqXPDVn0U9cSR+/mOoshyq6QusM+wm0j50mylBZLjgsGWzoYyuvsbhUs&#10;Q2bKujo/18nhuz/NjjdZeanU53jYf4EINIT/8F/7RytYLNbwPhOP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2pTMMAAADcAAAADwAAAAAAAAAAAAAAAACYAgAAZHJzL2Rv&#10;d25yZXYueG1sUEsFBgAAAAAEAAQA9QAAAIgDAAAAAA==&#10;" fillcolor="black [3213]" stroked="f" strokeweight="2pt"/>
                          <v:oval id="Oval 340" o:spid="_x0000_s1180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FzrMAA&#10;AADcAAAADwAAAGRycy9kb3ducmV2LnhtbERPzYrCMBC+C75DGGFvmrorstttlEURxINg3QcYmrFp&#10;bSaliba+vTkIHj++/2w92EbcqfOVYwXzWQKCuHC64lLB/3k3/QbhA7LGxjEpeJCH9Wo8yjDVrucT&#10;3fNQihjCPkUFJoQ2ldIXhiz6mWuJI3dxncUQYVdK3WEfw20jP5NkKS1WHBsMtrQxVFzzm1WwDLmp&#10;rvXx8ZNstv1hvrvI2kulPibD3y+IQEN4i1/uvVbwtYjz45l4BO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aFzrMAAAADcAAAADwAAAAAAAAAAAAAAAACYAgAAZHJzL2Rvd25y&#10;ZXYueG1sUEsFBgAAAAAEAAQA9QAAAIUDAAAAAA==&#10;" fillcolor="black [3213]" stroked="f" strokeweight="2pt"/>
                        </v:group>
                        <v:group id="Group 341" o:spid="_x0000_s1181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  <v:oval id="Oval 342" o:spid="_x0000_s1182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f3sYA&#10;AADcAAAADwAAAGRycy9kb3ducmV2LnhtbESPT2vCQBTE7wW/w/IKvYhuGv8gqZvQVgVFPBil50f2&#10;NQlm34bsVuO37xaEHoeZ+Q2zzHrTiCt1rras4HUcgSAurK65VHA+bUYLEM4ja2wsk4I7OcjSwdMS&#10;E21vfKRr7ksRIOwSVFB53yZSuqIig25sW+LgfdvOoA+yK6Xu8BbgppFxFM2lwZrDQoUtfVZUXPIf&#10;o2C9aM6H/mPV7ofD3e70da/jGeVKvTz3728gPPX+P/xob7WCyTSG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Kf3sYAAADcAAAADwAAAAAAAAAAAAAAAACYAgAAZHJz&#10;L2Rvd25yZXYueG1sUEsFBgAAAAAEAAQA9QAAAIsDAAAAAA==&#10;" fillcolor="black [3213]" stroked="f" strokeweight="2pt"/>
                          <v:oval id="Oval 343" o:spid="_x0000_s1183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46RcUA&#10;AADcAAAADwAAAGRycy9kb3ducmV2LnhtbESPQYvCMBSE78L+h/AW9iKaqqtI1yi6KqyIB6t4fjRv&#10;22LzUpqo9d8bQfA4zMw3zGTWmFJcqXaFZQW9bgSCOLW64EzB8bDujEE4j6yxtEwK7uRgNv1oTTDW&#10;9sZ7uiY+EwHCLkYFufdVLKVLczLourYiDt6/rQ36IOtM6hpvAW5K2Y+ikTRYcFjIsaLfnNJzcjEK&#10;VuPyuGsWy2rbbm82h9O96A8pUerrs5n/gPDU+Hf41f7TCgbfA3ieCUd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7jpFxQAAANwAAAAPAAAAAAAAAAAAAAAAAJgCAABkcnMv&#10;ZG93bnJldi54bWxQSwUGAAAAAAQABAD1AAAAigMAAAAA&#10;" fillcolor="black [3213]" stroked="f" strokeweight="2pt"/>
                        </v:group>
                        <v:group id="Group 344" o:spid="_x0000_s1184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FLfs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UUt+xgAAANwA&#10;AAAPAAAAAAAAAAAAAAAAAKoCAABkcnMvZG93bnJldi54bWxQSwUGAAAAAAQABAD6AAAAnQMAAAAA&#10;">
                          <v:oval id="Oval 345" o:spid="_x0000_s1185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bQNMMA&#10;AADcAAAADwAAAGRycy9kb3ducmV2LnhtbESP0YrCMBRE34X9h3AF3zTVVdmtRllcBPFBsLsfcGmu&#10;TbW5KU209e+NIPg4zMwZZrnubCVu1PjSsYLxKAFBnDtdcqHg/287/ALhA7LGyjEpuJOH9eqjt8RU&#10;u5aPdMtCISKEfYoKTAh1KqXPDVn0I1cTR+/kGoshyqaQusE2wm0lJ0kylxZLjgsGa9oYyi/Z1SqY&#10;h8yUl/Ph/p1sftv9eHuSZy+VGvS7nwWIQF14h1/tnVbwOZ3B80w8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bQNMMAAADcAAAADwAAAAAAAAAAAAAAAACYAgAAZHJzL2Rv&#10;d25yZXYueG1sUEsFBgAAAAAEAAQA9QAAAIgDAAAAAA==&#10;" fillcolor="black [3213]" stroked="f" strokeweight="2pt"/>
                          <v:oval id="Oval 346" o:spid="_x0000_s1186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OQ8MA&#10;AADcAAAADwAAAGRycy9kb3ducmV2LnhtbESP0YrCMBRE3xf8h3AF39bUVYpWo4giiA8LW/2AS3Nt&#10;qs1NabK2/r0RFvZxmJkzzGrT21o8qPWVYwWTcQKCuHC64lLB5Xz4nIPwAVlj7ZgUPMnDZj34WGGm&#10;Xcc/9MhDKSKEfYYKTAhNJqUvDFn0Y9cQR+/qWoshyraUusUuwm0tv5IklRYrjgsGG9oZKu75r1WQ&#10;htxU99v3c5Hs9t1pcrjKm5dKjYb9dgkiUB/+w3/to1YwnaXwPhOP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ROQ8MAAADcAAAADwAAAAAAAAAAAAAAAACYAgAAZHJzL2Rv&#10;d25yZXYueG1sUEsFBgAAAAAEAAQA9QAAAIgDAAAAAA==&#10;" fillcolor="black [3213]" stroked="f" strokeweight="2pt"/>
                        </v:group>
                      </v:group>
                      <v:group id="Group 347" o:spid="_x0000_s1187" style="position:absolute;left:3365;top:8572;width:2426;height:1854" coordsize="242570,185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      <v:group id="Group 348" o:spid="_x0000_s1188" style="position:absolute;left:19050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xBe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L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4cQXvCAAAA3AAAAA8A&#10;AAAAAAAAAAAAAAAAqgIAAGRycy9kb3ducmV2LnhtbFBLBQYAAAAABAAEAPoAAACZAwAAAAA=&#10;">
                          <v:oval id="Oval 349" o:spid="_x0000_s1189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Nr8UA&#10;AADcAAAADwAAAGRycy9kb3ducmV2LnhtbESPQWvCQBSE7wX/w/KEXkQ3ais2uopWC0rxYJSeH9ln&#10;Esy+DdlV4793hYLHYWa+YabzxpTiSrUrLCvo9yIQxKnVBWcKjoef7hiE88gaS8uk4E4O5rPW2xRj&#10;bW+8p2viMxEg7GJUkHtfxVK6NCeDrmcr4uCdbG3QB1lnUtd4C3BTykEUjaTBgsNCjhV955Sek4tR&#10;sB6Xx12zXFW/nc52e/i7F4NPSpR6bzeLCQhPjX+F/9sbrWD48QX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Bg2vxQAAANwAAAAPAAAAAAAAAAAAAAAAAJgCAABkcnMv&#10;ZG93bnJldi54bWxQSwUGAAAAAAQABAD1AAAAigMAAAAA&#10;" fillcolor="black [3213]" stroked="f" strokeweight="2pt"/>
                          <v:oval id="Oval 350" o:spid="_x0000_s1190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Uy78MA&#10;AADcAAAADwAAAGRycy9kb3ducmV2LnhtbERPy4rCMBTdD/gP4Qpuypjq0EGqUXQeYBEXU2XWl+ba&#10;Fpub0kRb/36yEGZ5OO/VZjCNuFPnassKZtMYBHFhdc2lgvPp+3UBwnlkjY1lUvAgB5v16GWFqbY9&#10;/9A996UIIexSVFB536ZSuqIig25qW+LAXWxn0AfYlVJ32Idw08h5HL9LgzWHhgpb+qiouOY3o+Br&#10;0ZyPw+6zPURRlp1+H/U8oVypyXjYLkF4Gvy/+OneawVvSZgfzo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Uy78MAAADcAAAADwAAAAAAAAAAAAAAAACYAgAAZHJzL2Rv&#10;d25yZXYueG1sUEsFBgAAAAAEAAQA9QAAAIgDAAAAAA==&#10;" fillcolor="black [3213]" stroked="f" strokeweight="2pt"/>
                        </v:group>
                        <v:group id="Group 351" o:spid="_x0000_s1191" style="position:absolute;left:69850;top:1333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        <v:oval id="Oval 352" o:spid="_x0000_s119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bencQA&#10;AADcAAAADwAAAGRycy9kb3ducmV2LnhtbESP0WrCQBRE3wv9h+UW+lY3SalozCpiEYoPhUY/4JK9&#10;yUazd0N2NfHv3UKhj8PMnGGKzWQ7caPBt44VpLMEBHHldMuNgtNx/7YA4QOyxs4xKbiTh836+anA&#10;XLuRf+hWhkZECPscFZgQ+lxKXxmy6GeuJ45e7QaLIcqhkXrAMcJtJ7MkmUuLLccFgz3tDFWX8moV&#10;zENp2sv5+75Mdp/jId3X8uylUq8v03YFItAU/sN/7S+t4P0jg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m3p3EAAAA3AAAAA8AAAAAAAAAAAAAAAAAmAIAAGRycy9k&#10;b3ducmV2LnhtbFBLBQYAAAAABAAEAPUAAACJAwAAAAA=&#10;" fillcolor="black [3213]" stroked="f" strokeweight="2pt"/>
                          <v:oval id="Oval 353" o:spid="_x0000_s119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7BsQA&#10;AADcAAAADwAAAGRycy9kb3ducmV2LnhtbESP0WrCQBRE3wv9h+UWfKubKBWNWUVSBOlDodEPuGRv&#10;stHs3ZDdmvj33UKhj8PMnGHy/WQ7cafBt44VpPMEBHHldMuNgsv5+LoG4QOyxs4xKXiQh/3u+SnH&#10;TLuRv+hehkZECPsMFZgQ+kxKXxmy6OeuJ45e7QaLIcqhkXrAMcJtJxdJspIWW44LBnsqDFW38tsq&#10;WIXStLfr52OTFO/jR3qs5dVLpWYv02ELItAU/sN/7ZNWsHxbwu+Ze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qewbEAAAA3AAAAA8AAAAAAAAAAAAAAAAAmAIAAGRycy9k&#10;b3ducmV2LnhtbFBLBQYAAAAABAAEAPUAAACJAwAAAAA=&#10;" fillcolor="black [3213]" stroked="f" strokeweight="2pt"/>
                        </v:group>
                        <v:group id="Group 354" o:spid="_x0000_s1194" style="position:absolute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jdo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ajO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qI3aPFAAAA3AAA&#10;AA8AAAAAAAAAAAAAAAAAqgIAAGRycy9kb3ducmV2LnhtbFBLBQYAAAAABAAEAPoAAACcAwAAAAA=&#10;">
                          <v:oval id="Oval 355" o:spid="_x0000_s1195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Rd8YA&#10;AADcAAAADwAAAGRycy9kb3ducmV2LnhtbESPQWvCQBSE7wX/w/KEXkLdaEkJ0VVaa0GRHpqI50f2&#10;NQnNvg3ZVZN/7xYKPQ4z8w2z2gymFVfqXWNZwXwWgyAurW64UnAqPp5SEM4ja2wtk4KRHGzWk4cV&#10;Ztre+Iuuua9EgLDLUEHtfZdJ6cqaDLqZ7YiD9217gz7IvpK6x1uAm1Yu4vhFGmw4LNTY0bam8ie/&#10;GAW7tD19Dm/v3TGKDofiPDaLhHKlHqfD6xKEp8H/h//ae63gOUng90w4AnJ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KRd8YAAADcAAAADwAAAAAAAAAAAAAAAACYAgAAZHJz&#10;L2Rvd25yZXYueG1sUEsFBgAAAAAEAAQA9QAAAIsDAAAAAA==&#10;" fillcolor="black [3213]" stroked="f" strokeweight="2pt"/>
                          <v:oval id="Oval 356" o:spid="_x0000_s1196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APAMQA&#10;AADcAAAADwAAAGRycy9kb3ducmV2LnhtbESPQYvCMBSE74L/ITzBi2i6iiLVKLquoCx7sIrnR/Ns&#10;i81LabJa/70RBI/DzHzDzJeNKcWNaldYVvA1iEAQp1YXnCk4Hbf9KQjnkTWWlknBgxwsF+3WHGNt&#10;73ygW+IzESDsYlSQe1/FUro0J4NuYCvi4F1sbdAHWWdS13gPcFPKYRRNpMGCw0KOFX3nlF6Tf6Pg&#10;Z1qe/pr1pvrt9fb74/lRDMeUKNXtNKsZCE+N/4Tf7Z1WMBpP4HUmHAG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ADwDEAAAA3AAAAA8AAAAAAAAAAAAAAAAAmAIAAGRycy9k&#10;b3ducmV2LnhtbFBLBQYAAAAABAAEAPUAAACJAwAAAAA=&#10;" fillcolor="black [3213]" stroked="f" strokeweight="2pt"/>
                        </v:group>
                      </v:group>
                      <v:group id="Group 357" o:spid="_x0000_s1197" style="position:absolute;left:190;top:1460;width:4953;height:2870;flip:x" coordorigin="-309880" coordsize="49530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fyx7MQAAADcAAAA&#10;DwAAAAAAAAAAAAAAAACqAgAAZHJzL2Rvd25yZXYueG1sUEsFBgAAAAAEAAQA+gAAAJsDAAAAAA==&#10;">
                        <v:group id="Group 358" o:spid="_x0000_s1198" style="position:absolute;left:-309880;width:431800;height:280494" coordorigin="-4250" coordsize="5923,38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      <v:oval id="Oval 359" o:spid="_x0000_s1199" style="position:absolute;width:717;height:7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JM7MIA&#10;AADcAAAADwAAAGRycy9kb3ducmV2LnhtbESP0YrCMBRE34X9h3AXfNNURdGuURZFEB+ErX7Apbk2&#10;1eamNNHWvzeCsI/DzJxhluvOVuJBjS8dKxgNExDEudMlFwrOp91gDsIHZI2VY1LwJA/r1Vdvial2&#10;Lf/RIwuFiBD2KSowIdSplD43ZNEPXU0cvYtrLIYom0LqBtsIt5UcJ8lMWiw5LhisaWMov2V3q2AW&#10;MlPersfnItls28Nod5FXL5Xqf3e/PyACdeE//GnvtYLJdAHvM/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QkzswgAAANwAAAAPAAAAAAAAAAAAAAAAAJgCAABkcnMvZG93&#10;bnJldi54bWxQSwUGAAAAAAQABAD1AAAAhwMAAAAA&#10;" fillcolor="black [3213]" stroked="f" strokeweight="2pt"/>
                          <v:oval id="Oval 360" o:spid="_x0000_s1200" style="position:absolute;left:952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QvzMAA&#10;AADcAAAADwAAAGRycy9kb3ducmV2LnhtbERPzYrCMBC+C/sOYYS9aaoLxe02irgIiwfB6gMMzdi0&#10;NpPSRFvffnMQPH58//lmtK14UO9rxwoW8wQEcel0zZWCy3k/W4HwAVlj65gUPMnDZv0xyTHTbuAT&#10;PYpQiRjCPkMFJoQuk9KXhiz6ueuII3d1vcUQYV9J3eMQw20rl0mSSos1xwaDHe0MlbfibhWkoTD1&#10;rTk+v5Pd73BY7K+y8VKpz+m4/QERaAxv8cv9pxV8pXF+PBOP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hQvzMAAAADcAAAADwAAAAAAAAAAAAAAAACYAgAAZHJzL2Rvd25y&#10;ZXYueG1sUEsFBgAAAAAEAAQA9QAAAIUDAAAAAA==&#10;" fillcolor="black [3213]" stroked="f" strokeweight="2pt"/>
                          <v:oval id="Oval 361" o:spid="_x0000_s1201" style="position:absolute;left:-4250;top:3158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KV8MA&#10;AADcAAAADwAAAGRycy9kb3ducmV2LnhtbESP0YrCMBRE3xf8h3AF39a0CmWtRhFFEB8WtvoBl+ba&#10;VJub0kRb/94sLOzjMDNnmNVmsI14UudrxwrSaQKCuHS65krB5Xz4/ALhA7LGxjEpeJGHzXr0scJc&#10;u55/6FmESkQI+xwVmBDaXEpfGrLop64ljt7VdRZDlF0ldYd9hNtGzpIkkxZrjgsGW9oZKu/FwyrI&#10;QmHq++37tUh2+/6UHq7y5qVSk/GwXYIINIT/8F/7qBXMsxR+z8QjIN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ViKV8MAAADcAAAADwAAAAAAAAAAAAAAAACYAgAAZHJzL2Rv&#10;d25yZXYueG1sUEsFBgAAAAAEAAQA9QAAAIgDAAAAAA==&#10;" fillcolor="black [3213]" stroked="f" strokeweight="2pt"/>
                          <v:oval id="Oval 362" o:spid="_x0000_s1202" style="position:absolute;left:-3298;top:3158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UIMMA&#10;AADcAAAADwAAAGRycy9kb3ducmV2LnhtbESP0YrCMBRE34X9h3CFfbOpLpS1GkVcBPFB2OoHXJpr&#10;U21uShNt/XsjLOzjMDNnmOV6sI14UOdrxwqmSQqCuHS65krB+bSbfIPwAVlj45gUPMnDevUxWmKu&#10;Xc+/9ChCJSKEfY4KTAhtLqUvDVn0iWuJo3dxncUQZVdJ3WEf4baRszTNpMWa44LBlraGyltxtwqy&#10;UJj6dj0+5+n2pz9Mdxd59VKpz/GwWYAINIT/8F97rxV8ZTN4n4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UIMMAAADcAAAADwAAAAAAAAAAAAAAAACYAgAAZHJzL2Rv&#10;d25yZXYueG1sUEsFBgAAAAAEAAQA9QAAAIgDAAAAAA==&#10;" fillcolor="black [3213]" stroked="f" strokeweight="2pt"/>
                        </v:group>
                        <v:group id="Group 363" o:spid="_x0000_s1203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        <v:oval id="Oval 364" o:spid="_x0000_s1204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L+UcUA&#10;AADcAAAADwAAAGRycy9kb3ducmV2LnhtbESPQYvCMBSE7wv+h/AEL6KpuopUo6i7wop4sIrnR/Ns&#10;i81LaaLWf79ZEPY4zMw3zHzZmFI8qHaFZQWDfgSCOLW64EzB+bTtTUE4j6yxtEwKXuRguWh9zDHW&#10;9slHeiQ+EwHCLkYFufdVLKVLczLo+rYiDt7V1gZ9kHUmdY3PADelHEbRRBosOCzkWNEmp/SW3I2C&#10;72l5PjTrr2rf7e52p8urGI4pUarTblYzEJ4a/x9+t3+0gtHkE/7OhCM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sv5RxQAAANwAAAAPAAAAAAAAAAAAAAAAAJgCAABkcnMv&#10;ZG93bnJldi54bWxQSwUGAAAAAAQABAD1AAAAigMAAAAA&#10;" fillcolor="black [3213]" stroked="f" strokeweight="2pt"/>
                          <v:oval id="Oval 365" o:spid="_x0000_s1205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5bysQA&#10;AADcAAAADwAAAGRycy9kb3ducmV2LnhtbESPQYvCMBSE74L/ITzBi2i6iiLVKLquoCx7sIrnR/Ns&#10;i81LabJa/70RBI/DzHzDzJeNKcWNaldYVvA1iEAQp1YXnCk4Hbf9KQjnkTWWlknBgxwsF+3WHGNt&#10;73ygW+IzESDsYlSQe1/FUro0J4NuYCvi4F1sbdAHWWdS13gPcFPKYRRNpMGCw0KOFX3nlF6Tf6Pg&#10;Z1qe/pr1pvrt9fb74/lRDMeUKNXtNKsZCE+N/4Tf7Z1WMJqM4XUmHAG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+W8rEAAAA3AAAAA8AAAAAAAAAAAAAAAAAmAIAAGRycy9k&#10;b3ducmV2LnhtbFBLBQYAAAAABAAEAPUAAACJAwAAAAA=&#10;" fillcolor="black [3213]" stroked="f" strokeweight="2pt"/>
                        </v:group>
                        <v:group id="Group 366" o:spid="_x0000_s1206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        <v:oval id="Oval 367" o:spid="_x0000_s1207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23uMQA&#10;AADcAAAADwAAAGRycy9kb3ducmV2LnhtbESPwWrDMBBE74H+g9hCb4nsFJzWjWxKSqD0EIjbD1is&#10;jeXYWhlLiZ2/rwqFHIeZecNsy9n24kqjbx0rSFcJCOLa6ZYbBT/f++ULCB+QNfaOScGNPJTFw2KL&#10;uXYTH+lahUZECPscFZgQhlxKXxuy6FduII7eyY0WQ5RjI/WIU4TbXq6TJJMWW44LBgfaGaq76mIV&#10;ZKEybXc+3F6T3cf0le5P8uylUk+P8/sbiEBzuIf/259awXO2gb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9t7jEAAAA3AAAAA8AAAAAAAAAAAAAAAAAmAIAAGRycy9k&#10;b3ducmV2LnhtbFBLBQYAAAAABAAEAPUAAACJAwAAAAA=&#10;" fillcolor="black [3213]" stroked="f" strokeweight="2pt"/>
                          <v:oval id="Oval 368" o:spid="_x0000_s1208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IjysAA&#10;AADcAAAADwAAAGRycy9kb3ducmV2LnhtbERPzYrCMBC+C/sOYYS9aaoLxe02irgIiwfB6gMMzdi0&#10;NpPSRFvffnMQPH58//lmtK14UO9rxwoW8wQEcel0zZWCy3k/W4HwAVlj65gUPMnDZv0xyTHTbuAT&#10;PYpQiRjCPkMFJoQuk9KXhiz6ueuII3d1vcUQYV9J3eMQw20rl0mSSos1xwaDHe0MlbfibhWkoTD1&#10;rTk+v5Pd73BY7K+y8VKpz+m4/QERaAxv8cv9pxV8pXFtPBOP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GIjysAAAADcAAAADwAAAAAAAAAAAAAAAACYAgAAZHJzL2Rvd25y&#10;ZXYueG1sUEsFBgAAAAAEAAQA9QAAAIUDAAAAAA==&#10;" fillcolor="black [3213]" stroked="f" strokeweight="2pt"/>
                        </v:group>
                      </v:group>
                      <v:group id="Group 369" o:spid="_x0000_s1209" style="position:absolute;left:127;top:6604;width:1854;height:2870;flip:x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NKuMQAAADcAAAA&#10;DwAAAAAAAAAAAAAAAACqAgAAZHJzL2Rvd25yZXYueG1sUEsFBgAAAAAEAAQA+gAAAJsDAAAAAA==&#10;">
                        <v:group id="Group 370" o:spid="_x0000_s1210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gaHwM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Yxn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4Gh8DCAAAA3AAAAA8A&#10;AAAAAAAAAAAAAAAAqgIAAGRycy9kb3ducmV2LnhtbFBLBQYAAAAABAAEAPoAAACZAwAAAAA=&#10;">
                          <v:oval id="Oval 371" o:spid="_x0000_s1211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cisMA&#10;AADcAAAADwAAAGRycy9kb3ducmV2LnhtbESP3YrCMBSE74V9h3AW9k7TKvjTNcqiCMteCFYf4NAc&#10;m2pzUppo69tvBMHLYWa+YZbr3tbiTq2vHCtIRwkI4sLpiksFp+NuOAfhA7LG2jEpeJCH9epjsMRM&#10;u44PdM9DKSKEfYYKTAhNJqUvDFn0I9cQR+/sWoshyraUusUuwm0tx0kylRYrjgsGG9oYKq75zSqY&#10;htxU18v+sUg22+4v3Z3lxUulvj77n28QgfrwDr/av1rBZJbC80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EcisMAAADcAAAADwAAAAAAAAAAAAAAAACYAgAAZHJzL2Rv&#10;d25yZXYueG1sUEsFBgAAAAAEAAQA9QAAAIgDAAAAAA==&#10;" fillcolor="black [3213]" stroked="f" strokeweight="2pt"/>
                          <v:oval id="Oval 372" o:spid="_x0000_s1212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C/cQA&#10;AADcAAAADwAAAGRycy9kb3ducmV2LnhtbESP0WrCQBRE3wv9h+UW+lY3ScFqzCpiEYoPhUY/4JK9&#10;yUazd0N2NfHv3UKhj8PMnGGKzWQ7caPBt44VpLMEBHHldMuNgtNx/7YA4QOyxs4xKbiTh836+anA&#10;XLuRf+hWhkZECPscFZgQ+lxKXxmy6GeuJ45e7QaLIcqhkXrAMcJtJ7MkmUuLLccFgz3tDFWX8moV&#10;zENp2sv5+75Mdp/jId3X8uylUq8v03YFItAU/sN/7S+t4P0jg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Tgv3EAAAA3AAAAA8AAAAAAAAAAAAAAAAAmAIAAGRycy9k&#10;b3ducmV2LnhtbFBLBQYAAAAABAAEAPUAAACJAwAAAAA=&#10;" fillcolor="black [3213]" stroked="f" strokeweight="2pt"/>
                        </v:group>
                        <v:group id="Group 373" o:spid="_x0000_s1213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        <v:oval id="Oval 374" o:spid="_x0000_s1214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ojMUA&#10;AADcAAAADwAAAGRycy9kb3ducmV2LnhtbESPQWvCQBSE7wX/w/KEXkQ3amsluopWC0rxYJSeH9ln&#10;Esy+DdlV4793hYLHYWa+YabzxpTiSrUrLCvo9yIQxKnVBWcKjoef7hiE88gaS8uk4E4O5rPW2xRj&#10;bW+8p2viMxEg7GJUkHtfxVK6NCeDrmcr4uCdbG3QB1lnUtd4C3BTykEUjaTBgsNCjhV955Sek4tR&#10;sB6Xx12zXFW/nc52e/i7F4NPSpR6bzeLCQhPjX+F/9sbrWD49QH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a2iMxQAAANwAAAAPAAAAAAAAAAAAAAAAAJgCAABkcnMv&#10;ZG93bnJldi54bWxQSwUGAAAAAAQABAD1AAAAigMAAAAA&#10;" fillcolor="black [3213]" stroked="f" strokeweight="2pt"/>
                          <v:oval id="Oval 375" o:spid="_x0000_s1215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NF8UA&#10;AADcAAAADwAAAGRycy9kb3ducmV2LnhtbESPT4vCMBTE78J+h/AW9iKaqviHrlF0VVgRD1bx/Gje&#10;tsXmpTRR67ffCILHYWZ+w0znjSnFjWpXWFbQ60YgiFOrC84UnI6bzgSE88gaS8uk4EEO5rOP1hRj&#10;be98oFviMxEg7GJUkHtfxVK6NCeDrmsr4uD92dqgD7LOpK7xHuCmlP0oGkmDBYeFHCv6ySm9JFej&#10;YD0pT/tmuap27fZ2ezw/iv6QEqW+PpvFNwhPjX+HX+1frWAwHsLzTDgCcv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80XxQAAANwAAAAPAAAAAAAAAAAAAAAAAJgCAABkcnMv&#10;ZG93bnJldi54bWxQSwUGAAAAAAQABAD1AAAAigMAAAAA&#10;" fillcolor="black [3213]" stroked="f" strokeweight="2pt"/>
                        </v:group>
                        <v:group id="Group 376" o:spid="_x0000_s1216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O6L8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p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6jui/FAAAA3AAA&#10;AA8AAAAAAAAAAAAAAAAAqgIAAGRycy9kb3ducmV2LnhtbFBLBQYAAAAABAAEAPoAAACcAwAAAAA=&#10;">
                          <v:oval id="Oval 377" o:spid="_x0000_s1217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QhZcMA&#10;AADcAAAADwAAAGRycy9kb3ducmV2LnhtbESP0YrCMBRE3wX/IVxh32zqLuhu1yiLIogPgnU/4NJc&#10;m2pzU5po698bQfBxmJkzzHzZ21rcqPWVYwWTJAVBXDhdcang/7gZf4PwAVlj7ZgU3MnDcjEczDHT&#10;ruMD3fJQighhn6ECE0KTSekLQxZ94hri6J1cazFE2ZZSt9hFuK3lZ5pOpcWK44LBhlaGikt+tQqm&#10;ITfV5by//6SrdbebbE7y7KVSH6P+7xdEoD68w6/2Viv4ms3g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QhZcMAAADcAAAADwAAAAAAAAAAAAAAAACYAgAAZHJzL2Rv&#10;d25yZXYueG1sUEsFBgAAAAAEAAQA9QAAAIgDAAAAAA==&#10;" fillcolor="black [3213]" stroked="f" strokeweight="2pt"/>
                          <v:oval id="Oval 378" o:spid="_x0000_s1218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u1F8IA&#10;AADcAAAADwAAAGRycy9kb3ducmV2LnhtbERPS2rDMBDdB3IHMYHuEjktJK0bORQXQ+miUKcHGKyJ&#10;5dgaGUv15/bVopDl4/1P59l2YqTBN44V7HcJCOLK6YZrBT+XYvsMwgdkjZ1jUrCQh3O2Xp0w1W7i&#10;bxrLUIsYwj5FBSaEPpXSV4Ys+p3riSN3dYPFEOFQSz3gFMNtJx+T5CAtNhwbDPaUG6ra8tcqOITS&#10;NO3ta3lJ8vfpc19c5c1LpR4289sriEBzuIv/3R9awdMxro1n4hGQ2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7UXwgAAANwAAAAPAAAAAAAAAAAAAAAAAJgCAABkcnMvZG93&#10;bnJldi54bWxQSwUGAAAAAAQABAD1AAAAhwMAAAAA&#10;" fillcolor="black [3213]" stroked="f" strokeweight="2pt"/>
                        </v:group>
                      </v:group>
                    </v:group>
                  </w:pict>
                </mc:Fallback>
              </mc:AlternateContent>
            </w:r>
          </w:p>
        </w:tc>
        <w:tc>
          <w:tcPr>
            <w:tcW w:w="1287" w:type="dxa"/>
            <w:vAlign w:val="center"/>
          </w:tcPr>
          <w:p w:rsidR="009474B6" w:rsidRPr="006A54E8" w:rsidRDefault="009474B6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  <w:r w:rsidRPr="009474B6">
              <w:rPr>
                <w:position w:val="-12"/>
                <w:szCs w:val="28"/>
                <w:lang w:bidi="fa-IR"/>
              </w:rPr>
              <w:object w:dxaOrig="420" w:dyaOrig="360">
                <v:shape id="_x0000_i1202" type="#_x0000_t75" style="width:21pt;height:18pt" o:ole="">
                  <v:imagedata r:id="rId224" o:title=""/>
                </v:shape>
                <o:OLEObject Type="Embed" ProgID="Equation.DSMT4" ShapeID="_x0000_i1202" DrawAspect="Content" ObjectID="_1689264769" r:id="rId253"/>
              </w:object>
            </w:r>
          </w:p>
        </w:tc>
        <w:tc>
          <w:tcPr>
            <w:tcW w:w="1650" w:type="dxa"/>
            <w:vAlign w:val="center"/>
          </w:tcPr>
          <w:p w:rsidR="009474B6" w:rsidRDefault="00910ABC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6BCAF994" wp14:editId="64D5A25E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137160</wp:posOffset>
                      </wp:positionV>
                      <wp:extent cx="920115" cy="958850"/>
                      <wp:effectExtent l="0" t="0" r="0" b="0"/>
                      <wp:wrapNone/>
                      <wp:docPr id="251" name="Group 2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0115" cy="958850"/>
                                <a:chOff x="12700" y="126927"/>
                                <a:chExt cx="920115" cy="959556"/>
                              </a:xfrm>
                            </wpg:grpSpPr>
                            <wpg:grpSp>
                              <wpg:cNvPr id="252" name="Group 252"/>
                              <wpg:cNvGrpSpPr/>
                              <wpg:grpSpPr>
                                <a:xfrm>
                                  <a:off x="730250" y="1270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53" name="Group 253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54" name="Oval 254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5" name="Oval 255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6" name="Group 256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57" name="Oval 257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8" name="Oval 258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59" name="Group 259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60" name="Oval 260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1" name="Oval 261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62" name="Straight Connector 262"/>
                              <wps:cNvCnPr/>
                              <wps:spPr>
                                <a:xfrm flipH="1">
                                  <a:off x="444500" y="635000"/>
                                  <a:ext cx="0" cy="216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63" name="Group 263"/>
                              <wpg:cNvGrpSpPr/>
                              <wpg:grpSpPr>
                                <a:xfrm>
                                  <a:off x="50800" y="126927"/>
                                  <a:ext cx="882015" cy="959556"/>
                                  <a:chOff x="50800" y="184150"/>
                                  <a:chExt cx="882015" cy="959934"/>
                                </a:xfrm>
                              </wpg:grpSpPr>
                              <wps:wsp>
                                <wps:cNvPr id="264" name="Text Box 264"/>
                                <wps:cNvSpPr txBox="1"/>
                                <wps:spPr>
                                  <a:xfrm>
                                    <a:off x="196850" y="431795"/>
                                    <a:ext cx="524510" cy="2616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center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5" name="Text Box 265"/>
                                <wps:cNvSpPr txBox="1"/>
                                <wps:spPr>
                                  <a:xfrm>
                                    <a:off x="368300" y="827219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6" name="Text Box 266"/>
                                <wps:cNvSpPr txBox="1"/>
                                <wps:spPr>
                                  <a:xfrm>
                                    <a:off x="50800" y="203209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7" name="Text Box 267"/>
                                <wps:cNvSpPr txBox="1"/>
                                <wps:spPr>
                                  <a:xfrm>
                                    <a:off x="698500" y="18415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8" name="Text Box 268"/>
                                <wps:cNvSpPr txBox="1"/>
                                <wps:spPr>
                                  <a:xfrm>
                                    <a:off x="673100" y="666736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69" name="Text Box 269"/>
                                <wps:cNvSpPr txBox="1"/>
                                <wps:spPr>
                                  <a:xfrm>
                                    <a:off x="50800" y="704850"/>
                                    <a:ext cx="234315" cy="3168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910ABC" w:rsidRPr="00400524" w:rsidRDefault="00910ABC" w:rsidP="00910ABC">
                                      <w:pPr>
                                        <w:jc w:val="left"/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</w:pPr>
                                      <w:r w:rsidRPr="00400524">
                                        <w:rPr>
                                          <w:rFonts w:asciiTheme="majorBidi" w:hAnsiTheme="majorBidi" w:cstheme="majorBidi"/>
                                          <w:szCs w:val="28"/>
                                        </w:rP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0" name="Straight Connector 270"/>
                                <wps:cNvCnPr/>
                                <wps:spPr>
                                  <a:xfrm flipH="1">
                                    <a:off x="527050" y="4191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1" name="Straight Connector 271"/>
                                <wps:cNvCnPr/>
                                <wps:spPr>
                                  <a:xfrm>
                                    <a:off x="190500" y="4191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2" name="Straight Connector 272"/>
                                <wps:cNvCnPr/>
                                <wps:spPr>
                                  <a:xfrm flipH="1" flipV="1">
                                    <a:off x="514350" y="66040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3" name="Straight Connector 273"/>
                                <wps:cNvCnPr/>
                                <wps:spPr>
                                  <a:xfrm flipV="1">
                                    <a:off x="209550" y="654050"/>
                                    <a:ext cx="180000" cy="1080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74" name="Group 274"/>
                              <wpg:cNvGrpSpPr/>
                              <wpg:grpSpPr>
                                <a:xfrm>
                                  <a:off x="717550" y="6223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75" name="Group 275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76" name="Oval 276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77" name="Oval 277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78" name="Group 278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79" name="Oval 27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0" name="Oval 28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81" name="Group 281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82" name="Oval 282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3" name="Oval 283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84" name="Group 284"/>
                              <wpg:cNvGrpSpPr/>
                              <wpg:grpSpPr>
                                <a:xfrm>
                                  <a:off x="336550" y="857250"/>
                                  <a:ext cx="242570" cy="185420"/>
                                  <a:chOff x="0" y="0"/>
                                  <a:chExt cx="242570" cy="185420"/>
                                </a:xfrm>
                              </wpg:grpSpPr>
                              <wpg:grpSp>
                                <wpg:cNvPr id="285" name="Group 285"/>
                                <wpg:cNvGrpSpPr/>
                                <wpg:grpSpPr>
                                  <a:xfrm>
                                    <a:off x="19050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86" name="Oval 286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87" name="Oval 287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88" name="Group 288"/>
                                <wpg:cNvGrpSpPr/>
                                <wpg:grpSpPr>
                                  <a:xfrm>
                                    <a:off x="69850" y="1333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89" name="Oval 289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0" name="Oval 290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91" name="Group 291"/>
                                <wpg:cNvGrpSpPr/>
                                <wpg:grpSpPr>
                                  <a:xfrm>
                                    <a:off x="0" y="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92" name="Oval 292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3" name="Oval 293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294" name="Group 294"/>
                              <wpg:cNvGrpSpPr/>
                              <wpg:grpSpPr>
                                <a:xfrm flipH="1">
                                  <a:off x="19050" y="14605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295" name="Group 295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296" name="Oval 296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97" name="Oval 297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98" name="Group 298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299" name="Oval 29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00" name="Oval 30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01" name="Group 301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02" name="Oval 302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03" name="Oval 303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304" name="Group 304"/>
                              <wpg:cNvGrpSpPr/>
                              <wpg:grpSpPr>
                                <a:xfrm flipH="1">
                                  <a:off x="12700" y="660400"/>
                                  <a:ext cx="185420" cy="287020"/>
                                  <a:chOff x="0" y="0"/>
                                  <a:chExt cx="185420" cy="287020"/>
                                </a:xfrm>
                              </wpg:grpSpPr>
                              <wpg:grpSp>
                                <wpg:cNvPr id="305" name="Group 305"/>
                                <wpg:cNvGrpSpPr/>
                                <wpg:grpSpPr>
                                  <a:xfrm>
                                    <a:off x="0" y="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06" name="Oval 306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07" name="Oval 307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08" name="Group 308"/>
                                <wpg:cNvGrpSpPr/>
                                <wpg:grpSpPr>
                                  <a:xfrm>
                                    <a:off x="133350" y="95250"/>
                                    <a:ext cx="52070" cy="116840"/>
                                    <a:chOff x="0" y="0"/>
                                    <a:chExt cx="71755" cy="160655"/>
                                  </a:xfrm>
                                </wpg:grpSpPr>
                                <wps:wsp>
                                  <wps:cNvPr id="309" name="Oval 309"/>
                                  <wps:cNvSpPr/>
                                  <wps:spPr>
                                    <a:xfrm rot="16200000" flipH="1">
                                      <a:off x="0" y="8890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0" name="Oval 310"/>
                                  <wps:cNvSpPr/>
                                  <wps:spPr>
                                    <a:xfrm rot="16200000" flipH="1"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311" name="Group 311"/>
                                <wpg:cNvGrpSpPr/>
                                <wpg:grpSpPr>
                                  <a:xfrm>
                                    <a:off x="12700" y="234950"/>
                                    <a:ext cx="121920" cy="52070"/>
                                    <a:chOff x="0" y="0"/>
                                    <a:chExt cx="167250" cy="72000"/>
                                  </a:xfrm>
                                </wpg:grpSpPr>
                                <wps:wsp>
                                  <wps:cNvPr id="312" name="Oval 312"/>
                                  <wps:cNvSpPr/>
                                  <wps:spPr>
                                    <a:xfrm>
                                      <a:off x="0" y="0"/>
                                      <a:ext cx="71755" cy="717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3" name="Oval 313"/>
                                  <wps:cNvSpPr/>
                                  <wps:spPr>
                                    <a:xfrm>
                                      <a:off x="95250" y="0"/>
                                      <a:ext cx="72000" cy="720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noFill/>
                                    </a:ln>
                                  </wps:spPr>
                                  <wps:style>
                                    <a:lnRef idx="2">
                                      <a:schemeClr val="accent6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accent6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CAF994" id="Group 251" o:spid="_x0000_s1219" style="position:absolute;left:0;text-align:left;margin-left:1.35pt;margin-top:10.8pt;width:72.45pt;height:75.5pt;z-index:251685888;mso-width-relative:margin;mso-height-relative:margin" coordorigin="127,1269" coordsize="9201,9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">
                      <v:group id="Group 252" o:spid="_x0000_s1220" style="position:absolute;left:7302;top:1270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    <v:group id="Group 253" o:spid="_x0000_s1221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    <v:oval id="Oval 254" o:spid="_x0000_s1222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Ls78QA&#10;AADcAAAADwAAAGRycy9kb3ducmV2LnhtbESP0WrCQBRE3wv9h+UW+lY3Ca1ozCpiEYoPhUY/4JK9&#10;yUazd0N2NfHv3UKhj8PMnGGKzWQ7caPBt44VpLMEBHHldMuNgtNx/7YA4QOyxs4xKbiTh836+anA&#10;XLuRf+hWhkZECPscFZgQ+lxKXxmy6GeuJ45e7QaLIcqhkXrAMcJtJ7MkmUuLLccFgz3tDFWX8moV&#10;zENp2sv5+75Mdp/jId3X8uylUq8v03YFItAU/sN/7S+tIPt4h98z8Qj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i7O/EAAAA3AAAAA8AAAAAAAAAAAAAAAAAmAIAAGRycy9k&#10;b3ducmV2LnhtbFBLBQYAAAAABAAEAPUAAACJAwAAAAA=&#10;" fillcolor="black [3213]" stroked="f" strokeweight="2pt"/>
                          <v:oval id="Oval 255" o:spid="_x0000_s1223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5JdMMA&#10;AADcAAAADwAAAGRycy9kb3ducmV2LnhtbESP0YrCMBRE3wX/IVzBN00VFLeairgIsg+CdT/g0lyb&#10;2uamNFlb/34jLOzjMDNnmN1+sI14UucrxwoW8wQEceF0xaWC79tptgHhA7LGxjEpeJGHfTYe7TDV&#10;rucrPfNQighhn6ICE0KbSukLQxb93LXE0bu7zmKIsiul7rCPcNvIZZKspcWK44LBlo6Gijr/sQrW&#10;ITdV/bi8PpLjZ/+1ON3lw0ulppPhsAURaAj/4b/2WStYrlbwPhOP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5JdMMAAADcAAAADwAAAAAAAAAAAAAAAACYAgAAZHJzL2Rv&#10;d25yZXYueG1sUEsFBgAAAAAEAAQA9QAAAIgDAAAAAA==&#10;" fillcolor="black [3213]" stroked="f" strokeweight="2pt"/>
                        </v:group>
                        <v:group id="Group 256" o:spid="_x0000_s1224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      <v:oval id="Oval 257" o:spid="_x0000_s1225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2lBsUA&#10;AADcAAAADwAAAGRycy9kb3ducmV2LnhtbESPT4vCMBTE7wt+h/AEL6KpBVepRvHPCiviwSqeH82z&#10;LTYvpclq/fZmYWGPw8z8hpkvW1OJBzWutKxgNIxAEGdWl5wruJx3gykI55E1VpZJwYscLBedjzkm&#10;2j75RI/U5yJA2CWooPC+TqR0WUEG3dDWxMG72cagD7LJpW7wGeCmknEUfUqDJYeFAmvaFJTd0x+j&#10;4GtaXY7telsf+v39/nx9lfGYUqV63XY1A+Gp9f/hv/a3VhCPJ/B7JhwBuX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7aUGxQAAANwAAAAPAAAAAAAAAAAAAAAAAJgCAABkcnMv&#10;ZG93bnJldi54bWxQSwUGAAAAAAQABAD1AAAAigMAAAAA&#10;" fillcolor="black [3213]" stroked="f" strokeweight="2pt"/>
                          <v:oval id="Oval 258" o:spid="_x0000_s1226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IxdMMA&#10;AADcAAAADwAAAGRycy9kb3ducmV2LnhtbERPy2rCQBTdF/yH4QrdSJ0YSJHUUXxUMBQXjdL1JXOb&#10;hGbuhJlR4987C6HLw3kvVoPpxJWcby0rmE0TEMSV1S3XCs6n/dschA/IGjvLpOBOHlbL0csCc21v&#10;/E3XMtQihrDPUUETQp9L6auGDPqp7Ykj92udwRChq6V2eIvhppNpkrxLgy3HhgZ72jZU/ZUXo+Bz&#10;3p2Pw2bXf00mRXH6ubdpRqVSr+Nh/QEi0BD+xU/3QStIs7g2no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IxdMMAAADcAAAADwAAAAAAAAAAAAAAAACYAgAAZHJzL2Rv&#10;d25yZXYueG1sUEsFBgAAAAAEAAQA9QAAAIgDAAAAAA==&#10;" fillcolor="black [3213]" stroked="f" strokeweight="2pt"/>
                        </v:group>
                        <v:group id="Group 259" o:spid="_x0000_s1227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      <v:oval id="Oval 260" o:spid="_x0000_s1228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UgUcAA&#10;AADcAAAADwAAAGRycy9kb3ducmV2LnhtbERPzYrCMBC+L/gOYQRva2IPZbcaRZTC4kHYrg8wNGNT&#10;bSalydr69uawsMeP73+zm1wnHjSE1rOG1VKBIK69abnRcPkp3z9AhIhssPNMGp4UYLedvW2wMH7k&#10;b3pUsREphEOBGmyMfSFlqC05DEvfEyfu6geHMcGhkWbAMYW7TmZK5dJhy6nBYk8HS/W9+nUa8ljZ&#10;9n47Pz/V4TieVuVV3oLUejGf9msQkab4L/5zfxkNWZ7mpzPpCM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UgUcAAAADcAAAADwAAAAAAAAAAAAAAAACYAgAAZHJzL2Rvd25y&#10;ZXYueG1sUEsFBgAAAAAEAAQA9QAAAIUDAAAAAA==&#10;" fillcolor="black [3213]" stroked="f" strokeweight="2pt"/>
                          <v:oval id="Oval 261" o:spid="_x0000_s1229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FysIA&#10;AADcAAAADwAAAGRycy9kb3ducmV2LnhtbESPQYvCMBSE7wv+h/AEb2taD0WrUUQRlj0Idv0Bj+bZ&#10;VJuX0kRb/70RhD0OM/MNs9oMthEP6nztWEE6TUAQl07XXCk4/x2+5yB8QNbYOCYFT/KwWY++Vphr&#10;1/OJHkWoRISwz1GBCaHNpfSlIYt+6lri6F1cZzFE2VVSd9hHuG3kLEkyabHmuGCwpZ2h8lbcrYIs&#10;FKa+XY/PRbLb97/p4SKvXio1GQ/bJYhAQ/gPf9o/WsEsS+F9Jh4B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uYXKwgAAANwAAAAPAAAAAAAAAAAAAAAAAJgCAABkcnMvZG93&#10;bnJldi54bWxQSwUGAAAAAAQABAD1AAAAhwMAAAAA&#10;" fillcolor="black [3213]" stroked="f" strokeweight="2pt"/>
                        </v:group>
                      </v:group>
                      <v:line id="Straight Connector 262" o:spid="_x0000_s1230" style="position:absolute;flip:x;visibility:visible;mso-wrap-style:square" from="4445,6350" to="4445,8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fVssQAAADcAAAADwAAAGRycy9kb3ducmV2LnhtbESPT2vCQBTE7wW/w/KE3uomQUWiq9hi&#10;S+lBjH/uj+xzE8y+Ddmtpt/eLQgeh5n5DbNY9bYRV+p87VhBOkpAEJdO12wUHA+fbzMQPiBrbByT&#10;gj/ysFoOXhaYa3fjgq77YESEsM9RQRVCm0vpy4os+pFriaN3dp3FEGVnpO7wFuG2kVmSTKXFmuNC&#10;hS19VFRe9r9WwQb117j4mWz0YbszZtynyfspVep12K/nIAL14Rl+tL+1gmyawf+ZeAT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J9WyxAAAANwAAAAPAAAAAAAAAAAA&#10;AAAAAKECAABkcnMvZG93bnJldi54bWxQSwUGAAAAAAQABAD5AAAAkgMAAAAA&#10;" strokecolor="black [3213]" strokeweight="1.5pt"/>
                      <v:group id="Group 263" o:spid="_x0000_s1231" style="position:absolute;left:508;top:1269;width:8820;height:9595" coordorigin="508,1841" coordsize="8820,9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    <v:shape id="Text Box 264" o:spid="_x0000_s1232" type="#_x0000_t202" style="position:absolute;left:1968;top:4317;width:5245;height:2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WI3McA&#10;AADcAAAADwAAAGRycy9kb3ducmV2LnhtbESPzWrDMBCE74G+g9hCbolc04bgRjHGYFJCesjPpbet&#10;tbFNrZVrKY7Tp68KhRyHmfmGWaWjacVAvWssK3iaRyCIS6sbrhScjsVsCcJ5ZI2tZVJwIwfp+mGy&#10;wkTbK+9pOPhKBAi7BBXU3neJlK6syaCb2444eGfbG/RB9pXUPV4D3LQyjqKFNNhwWKixo7ym8utw&#10;MQq2efGO+8/YLH/afLM7Z9336eNFqenjmL2C8DT6e/i//aYVxItn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ViNzHAAAA3AAAAA8AAAAAAAAAAAAAAAAAmAIAAGRy&#10;cy9kb3ducmV2LnhtbFBLBQYAAAAABAAEAPUAAACMAwAAAAA=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center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265" o:spid="_x0000_s1233" type="#_x0000_t202" style="position:absolute;left:3683;top:8272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ktR8YA&#10;AADcAAAADwAAAGRycy9kb3ducmV2LnhtbESPQWvCQBSE70L/w/IKvZlNA4qkWUMISIu0BzWX3p7Z&#10;ZxLMvk2zq6b99d1CweMwM98wWT6ZXlxpdJ1lBc9RDIK4trrjRkF12MxXIJxH1thbJgXf5CBfP8wy&#10;TLW98Y6ue9+IAGGXooLW+yGV0tUtGXSRHYiDd7KjQR/k2Eg94i3ATS+TOF5Kgx2HhRYHKluqz/uL&#10;UbAtNx+4OyZm9dOXr++nYviqPhdKPT1OxQsIT5O/h//bb1pBslzA35lwBO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ktR8YAAADcAAAADwAAAAAAAAAAAAAAAACYAgAAZHJz&#10;L2Rvd25yZXYueG1sUEsFBgAAAAAEAAQA9QAAAIsDAAAAAA==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266" o:spid="_x0000_s1234" type="#_x0000_t202" style="position:absolute;left:508;top:2032;width:2343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uzMMUA&#10;AADcAAAADwAAAGRycy9kb3ducmV2LnhtbESPT4vCMBTE74LfITzBm6ZbsEjXKFIQRdyDfy7e3jbP&#10;tmzzUpuo1U+/WVjwOMzMb5jZojO1uFPrKssKPsYRCOLc6ooLBafjajQF4TyyxtoyKXiSg8W835th&#10;qu2D93Q/+EIECLsUFZTeN6mULi/JoBvbhjh4F9sa9EG2hdQtPgLc1DKOokQarDgslNhQVlL+c7gZ&#10;Bdts9YX779hMX3W23l2WzfV0nig1HHTLTxCeOv8O/7c3WkGcJP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7MwxQAAANwAAAAPAAAAAAAAAAAAAAAAAJgCAABkcnMv&#10;ZG93bnJldi54bWxQSwUGAAAAAAQABAD1AAAAigMAAAAA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267" o:spid="_x0000_s1235" type="#_x0000_t202" style="position:absolute;left:6985;top:1841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cWq8cA&#10;AADcAAAADwAAAGRycy9kb3ducmV2LnhtbESPQWvCQBSE7wX/w/IK3uqmAa2kriEEQkXsQevF2zP7&#10;TEKzb2N2G2N/fbdQ6HGYmW+YVTqaVgzUu8aygudZBIK4tLrhSsHxo3hagnAeWWNrmRTcyUG6njys&#10;MNH2xnsaDr4SAcIuQQW1910ipStrMuhmtiMO3sX2Bn2QfSV1j7cAN62Mo2ghDTYcFmrsKK+p/Dx8&#10;GQXbvHjH/Tk2y+82f9tdsu56PM2Vmj6O2SsIT6P/D/+1N1pBvHiB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HFqvHAAAA3AAAAA8AAAAAAAAAAAAAAAAAmAIAAGRy&#10;cy9kb3ducmV2LnhtbFBLBQYAAAAABAAEAPUAAACMAwAAAAA=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268" o:spid="_x0000_s1236" type="#_x0000_t202" style="position:absolute;left:6731;top:6667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shape id="Text Box 269" o:spid="_x0000_s1237" type="#_x0000_t202" style="position:absolute;left:508;top:7048;width:2343;height:3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QnQs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OHm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UJ0LHAAAA3AAAAA8AAAAAAAAAAAAAAAAAmAIAAGRy&#10;cy9kb3ducmV2LnhtbFBLBQYAAAAABAAEAPUAAACMAwAAAAA=&#10;" filled="f" stroked="f" strokeweight=".5pt">
                          <v:textbox>
                            <w:txbxContent>
                              <w:p w:rsidR="00910ABC" w:rsidRPr="00400524" w:rsidRDefault="00910ABC" w:rsidP="00910ABC">
                                <w:pPr>
                                  <w:jc w:val="left"/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</w:pPr>
                                <w:r w:rsidRPr="00400524">
                                  <w:rPr>
                                    <w:rFonts w:asciiTheme="majorBidi" w:hAnsiTheme="majorBidi" w:cstheme="majorBidi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v:textbox>
                        </v:shape>
                        <v:line id="Straight Connector 270" o:spid="_x0000_s1238" style="position:absolute;flip:x;visibility:visible;mso-wrap-style:square" from="5270,4191" to="7070,5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B4g8EAAADcAAAADwAAAGRycy9kb3ducmV2LnhtbERPy4rCMBTdC/5DuII7TSu+6BhFxRkG&#10;F+JjZn9p7qTF5qY0UevfTxaCy8N5L1atrcSdGl86VpAOExDEudMlGwU/l8/BHIQPyBorx6TgSR5W&#10;y25ngZl2Dz7R/RyMiCHsM1RQhFBnUvq8IIt+6GriyP25xmKIsDFSN/iI4baSoySZSoslx4YCa9oW&#10;lF/PN6tgh/prfNpPdvpyOBozbtNk85sq1e+16w8QgdrwFr/c31rBaBbnxzPxCMj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YHiDwQAAANwAAAAPAAAAAAAAAAAAAAAA&#10;AKECAABkcnMvZG93bnJldi54bWxQSwUGAAAAAAQABAD5AAAAjwMAAAAA&#10;" strokecolor="black [3213]" strokeweight="1.5pt"/>
                        <v:line id="Straight Connector 271" o:spid="_x0000_s1239" style="position:absolute;visibility:visible;mso-wrap-style:square" from="1905,4191" to="3705,5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BI+sMAAADcAAAADwAAAGRycy9kb3ducmV2LnhtbESPwW7CMBBE75X6D9YicSsOOZQqxSBA&#10;ouXaAIfeVvESR8TryHZI+HtcCanH0cy80SzXo23FjXxoHCuYzzIQxJXTDdcKTsf92weIEJE1to5J&#10;wZ0CrFevL0sstBv4h25lrEWCcChQgYmxK6QMlSGLYeY64uRdnLcYk/S11B6HBLetzLPsXVpsOC0Y&#10;7GhnqLqWvVXw22+j/z7KzVCOuy+T79uqd2elppNx8wki0hj/w8/2QSvIF3P4O5OO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5wSPrDAAAA3AAAAA8AAAAAAAAAAAAA&#10;AAAAoQIAAGRycy9kb3ducmV2LnhtbFBLBQYAAAAABAAEAPkAAACRAwAAAAA=&#10;" strokecolor="black [3213]" strokeweight="1.5pt"/>
                        <v:line id="Straight Connector 272" o:spid="_x0000_s1240" style="position:absolute;flip:x y;visibility:visible;mso-wrap-style:square" from="5143,6604" to="6943,7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c1l8UAAADcAAAADwAAAGRycy9kb3ducmV2LnhtbESP3WoCMRSE7wt9h3AKvatJV/FnNYoI&#10;0l6oUPUBDpvj7tLNyZpE3fr0plDo5TAz3zCzRWcbcSUfasca3nsKBHHhTM2lhuNh/TYGESKywcYx&#10;afihAIv589MMc+Nu/EXXfSxFgnDIUUMVY5tLGYqKLIaea4mTd3LeYkzSl9J4vCW4bWSm1FBarDkt&#10;VNjSqqLie3+xGurBUG227qOvzmHnL9vJPfZ3B61fX7rlFESkLv6H/9qfRkM2yuD3TDoCc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c1l8UAAADcAAAADwAAAAAAAAAA&#10;AAAAAAChAgAAZHJzL2Rvd25yZXYueG1sUEsFBgAAAAAEAAQA+QAAAJMDAAAAAA==&#10;" strokecolor="black [3213]" strokeweight="1.5pt"/>
                        <v:line id="Straight Connector 273" o:spid="_x0000_s1241" style="position:absolute;flip:y;visibility:visible;mso-wrap-style:square" from="2095,6540" to="3895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Lm9MUAAADcAAAADwAAAGRycy9kb3ducmV2LnhtbESPT2vCQBTE74LfYXlCb3WTVG1JXYMt&#10;tkgPxb/3R/Z1E8y+Ddmtpt/eFQoeh5n5DTMvetuIM3W+dqwgHScgiEunazYKDvuPxxcQPiBrbByT&#10;gj/yUCyGgznm2l14S+ddMCJC2OeooAqhzaX0ZUUW/di1xNH7cZ3FEGVnpO7wEuG2kVmSzKTFmuNC&#10;hS29V1Sedr9WwQr152T7NV3p/ffGmEmfJm/HVKmHUb98BRGoD/fwf3utFWTPT3A7E4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Lm9MUAAADcAAAADwAAAAAAAAAA&#10;AAAAAAChAgAAZHJzL2Rvd25yZXYueG1sUEsFBgAAAAAEAAQA+QAAAJMDAAAAAA==&#10;" strokecolor="black [3213]" strokeweight="1.5pt"/>
                      </v:group>
                      <v:group id="Group 274" o:spid="_x0000_s1242" style="position:absolute;left:7175;top:6223;width:1854;height:2870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    <v:group id="Group 275" o:spid="_x0000_s1243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      <v:oval id="Oval 276" o:spid="_x0000_s1244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mLY8MA&#10;AADcAAAADwAAAGRycy9kb3ducmV2LnhtbESPQYvCMBSE78L+h/CEvdlUD921GkVcBPGwsNUf8Gie&#10;TbV5KU209d9vBMHjMDPfMMv1YBtxp87XjhVMkxQEcel0zZWC03E3+QbhA7LGxjEpeJCH9epjtMRc&#10;u57/6F6ESkQI+xwVmBDaXEpfGrLoE9cSR+/sOoshyq6SusM+wm0jZ2maSYs1xwWDLW0NldfiZhVk&#10;oTD19fL7mKfbn/4w3Z3lxUulPsfDZgEi0BDe4Vd7rxXMvjJ4nolH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mLY8MAAADcAAAADwAAAAAAAAAAAAAAAACYAgAAZHJzL2Rv&#10;d25yZXYueG1sUEsFBgAAAAAEAAQA9QAAAIgDAAAAAA==&#10;" fillcolor="black [3213]" stroked="f" strokeweight="2pt"/>
                          <v:oval id="Oval 277" o:spid="_x0000_s1245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Uu+MMA&#10;AADcAAAADwAAAGRycy9kb3ducmV2LnhtbESPQYvCMBSE74L/ITzBm6Z6ULeairgIsgfBuj/g0Tyb&#10;2ualNFlb//1GWNjjMDPfMLv9YBvxpM5XjhUs5gkI4sLpiksF37fTbAPCB2SNjWNS8CIP+2w82mGq&#10;Xc9XeuahFBHCPkUFJoQ2ldIXhiz6uWuJo3d3ncUQZVdK3WEf4baRyyRZSYsVxwWDLR0NFXX+YxWs&#10;Qm6q+nF5fSTHz/5rcbrLh5dKTSfDYQsi0BD+w3/ts1awXK/hfSYeAZn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Uu+MMAAADcAAAADwAAAAAAAAAAAAAAAACYAgAAZHJzL2Rv&#10;d25yZXYueG1sUEsFBgAAAAAEAAQA9QAAAIgDAAAAAA==&#10;" fillcolor="black [3213]" stroked="f" strokeweight="2pt"/>
                        </v:group>
                        <v:group id="Group 278" o:spid="_x0000_s1246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    <v:oval id="Oval 279" o:spid="_x0000_s1247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Ij8UA&#10;AADcAAAADwAAAGRycy9kb3ducmV2LnhtbESPQWvCQBSE74L/YXmCF9FNA201ukq1LVSKB6N4fmSf&#10;STD7NmRXjf/eFQSPw8x8w8wWranEhRpXWlbwNopAEGdWl5wr2O9+h2MQziNrrCyTghs5WMy7nRkm&#10;2l55S5fU5yJA2CWooPC+TqR0WUEG3cjWxME72sagD7LJpW7wGuCmknEUfUiDJYeFAmtaFZSd0rNR&#10;8DOu9pt2+V3/Dwbr9e5wK+N3SpXq99qvKQhPrX+Fn+0/rSD+nMDjTDgC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i8iPxQAAANwAAAAPAAAAAAAAAAAAAAAAAJgCAABkcnMv&#10;ZG93bnJldi54bWxQSwUGAAAAAAQABAD1AAAAigMAAAAA&#10;" fillcolor="black [3213]" stroked="f" strokeweight="2pt"/>
                          <v:oval id="Oval 280" o:spid="_x0000_s1248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QRNcMA&#10;AADcAAAADwAAAGRycy9kb3ducmV2LnhtbERPy2rCQBTdF/yH4QrdSJ00YAmpo9gXGMSFiXR9ydwm&#10;wcydMDPV5O87i4LLw3mvt6PpxZWc7ywreF4mIIhrqztuFJyrr6cMhA/IGnvLpGAiD9vN7GGNubY3&#10;PtG1DI2IIexzVNCGMORS+rolg35pB+LI/VhnMEToGqkd3mK46WWaJC/SYMexocWB3luqL+WvUfCZ&#10;9efj+PYxHBaLoqi+py5dUanU43zcvYIINIa7+N+91wrSLM6PZ+IR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QRNcMAAADcAAAADwAAAAAAAAAAAAAAAACYAgAAZHJzL2Rv&#10;d25yZXYueG1sUEsFBgAAAAAEAAQA9QAAAIgDAAAAAA==&#10;" fillcolor="black [3213]" stroked="f" strokeweight="2pt"/>
                        </v:group>
                        <v:group id="Group 281" o:spid="_x0000_s1249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      <v:oval id="Oval 282" o:spid="_x0000_s1250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9R8QA&#10;AADcAAAADwAAAGRycy9kb3ducmV2LnhtbESPwWrDMBBE74X8g9hCb40cH4zrWgklIVB6CMTtByzW&#10;xrJjrYylxs7fR4FAjsPMvGHKzWx7caHRt44VrJYJCOLa6ZYbBX+/+/cchA/IGnvHpOBKHjbrxUuJ&#10;hXYTH+lShUZECPsCFZgQhkJKXxuy6JduII7eyY0WQ5RjI/WIU4TbXqZJkkmLLccFgwNtDdXn6t8q&#10;yEJl2nN3uH4k2930s9qfZOelUm+v89cniEBzeIYf7W+tIM1TuJ+JR0C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n/UfEAAAA3AAAAA8AAAAAAAAAAAAAAAAAmAIAAGRycy9k&#10;b3ducmV2LnhtbFBLBQYAAAAABAAEAPUAAACJAwAAAAA=&#10;" fillcolor="black [3213]" stroked="f" strokeweight="2pt"/>
                          <v:oval id="Oval 283" o:spid="_x0000_s1251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tY3MQA&#10;AADcAAAADwAAAGRycy9kb3ducmV2LnhtbESP0WrCQBRE3wv9h+UW+lY3URBNs4aiCOJDodEPuGSv&#10;2cTs3ZBdTfz7rlDo4zAzZ5i8mGwn7jT4xrGCdJaAIK6cbrhWcD7tP1YgfEDW2DkmBQ/yUGxeX3LM&#10;tBv5h+5lqEWEsM9QgQmhz6T0lSGLfuZ64uhd3GAxRDnUUg84Rrjt5DxJltJiw3HBYE9bQ9W1vFkF&#10;y1Ca5tp+P9bJdjce0/1Ftl4q9f42fX2CCDSF//Bf+6AVzFcLeJ6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rWNzEAAAA3AAAAA8AAAAAAAAAAAAAAAAAmAIAAGRycy9k&#10;b3ducmV2LnhtbFBLBQYAAAAABAAEAPUAAACJAwAAAAA=&#10;" fillcolor="black [3213]" stroked="f" strokeweight="2pt"/>
                        </v:group>
                      </v:group>
                      <v:group id="Group 284" o:spid="_x0000_s1252" style="position:absolute;left:3365;top:8572;width:2426;height:1854" coordsize="242570,185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    <v:group id="Group 285" o:spid="_x0000_s1253" style="position:absolute;left:19050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    <v:oval id="Oval 286" o:spid="_x0000_s1254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Es2sUA&#10;AADcAAAADwAAAGRycy9kb3ducmV2LnhtbESPT2vCQBTE70K/w/IKvUjdNKCE6Cb0LxiKB6P0/Mg+&#10;k9Ds25DdavLtXaHgcZiZ3zCbfDSdONPgWssKXhYRCOLK6pZrBcfD13MCwnlkjZ1lUjCRgzx7mG0w&#10;1fbCezqXvhYBwi5FBY33fSqlqxoy6Ba2Jw7eyQ4GfZBDLfWAlwA3nYyjaCUNthwWGuzpvaHqt/wz&#10;Cj6T7rgb3z767/m8KA4/UxsvqVTq6XF8XYPwNPp7+L+91QriZAW3M+EI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SzaxQAAANwAAAAPAAAAAAAAAAAAAAAAAJgCAABkcnMv&#10;ZG93bnJldi54bWxQSwUGAAAAAAQABAD1AAAAigMAAAAA&#10;" fillcolor="black [3213]" stroked="f" strokeweight="2pt"/>
                          <v:oval id="Oval 287" o:spid="_x0000_s1255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2JQcQA&#10;AADcAAAADwAAAGRycy9kb3ducmV2LnhtbESPT4vCMBTE74LfITzBi2i6hdVSjeL+A2XZg1U8P5pn&#10;W2xeShO1fvuNIHgcZuY3zGLVmVpcqXWVZQVvkwgEcW51xYWCw/5nnIBwHlljbZkU3MnBatnvLTDV&#10;9sY7uma+EAHCLkUFpfdNKqXLSzLoJrYhDt7JtgZ9kG0hdYu3ADe1jKNoKg1WHBZKbOizpPycXYyC&#10;76Q+/HUfX83vaLTd7o/3Kn6nTKnhoFvPQXjq/Cv8bG+0gjiZweNMO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NiUHEAAAA3AAAAA8AAAAAAAAAAAAAAAAAmAIAAGRycy9k&#10;b3ducmV2LnhtbFBLBQYAAAAABAAEAPUAAACJAwAAAAA=&#10;" fillcolor="black [3213]" stroked="f" strokeweight="2pt"/>
                        </v:group>
                        <v:group id="Group 288" o:spid="_x0000_s1256" style="position:absolute;left:69850;top:1333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    <v:oval id="Oval 289" o:spid="_x0000_s1257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NvNsQA&#10;AADcAAAADwAAAGRycy9kb3ducmV2LnhtbESPzWrDMBCE74W+g9hCb7WcHELiWjYlJVB6KNTJAyzW&#10;2vKPVsZSY+ftq0Ihx2FmvmHycrWjuNLsO8cKNkkKgrh2uuNWweV8etmD8AFZ4+iYFNzIQ1k8PuSY&#10;abfwN12r0IoIYZ+hAhPClEnpa0MWfeIm4ug1brYYopxbqWdcItyOcpumO2mx47hgcKKjoXqofqyC&#10;XahMN/Rft0N6fF8+N6dG9l4q9fy0vr2CCLSGe/i//aEVbPcH+DsTj4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DbzbEAAAA3AAAAA8AAAAAAAAAAAAAAAAAmAIAAGRycy9k&#10;b3ducmV2LnhtbFBLBQYAAAAABAAEAPUAAACJAwAAAAA=&#10;" fillcolor="black [3213]" stroked="f" strokeweight="2pt"/>
                          <v:oval id="Oval 290" o:spid="_x0000_s1258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BQdr0A&#10;AADcAAAADwAAAGRycy9kb3ducmV2LnhtbERPSwrCMBDdC94hjOBOU12IVqOIIogLweoBhmZsqs2k&#10;NNHW25uF4PLx/qtNZyvxpsaXjhVMxgkI4tzpkgsFt+thNAfhA7LGyjEp+JCHzbrfW2GqXcsXemeh&#10;EDGEfYoKTAh1KqXPDVn0Y1cTR+7uGoshwqaQusE2httKTpNkJi2WHBsM1rQzlD+zl1UwC5kpn4/z&#10;Z5Hs9u1pcrjLh5dKDQfddgkiUBf+4p/7qBVMF3F+PBOP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SBQdr0AAADcAAAADwAAAAAAAAAAAAAAAACYAgAAZHJzL2Rvd25yZXYu&#10;eG1sUEsFBgAAAAAEAAQA9QAAAIIDAAAAAA==&#10;" fillcolor="black [3213]" stroked="f" strokeweight="2pt"/>
                        </v:group>
                        <v:group id="Group 291" o:spid="_x0000_s1259" style="position:absolute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    <v:oval id="Oval 292" o:spid="_x0000_s1260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O8BMYA&#10;AADcAAAADwAAAGRycy9kb3ducmV2LnhtbESPT2vCQBTE7wW/w/KEXkQ3DbTE6Cr2HyilBxPx/Mg+&#10;k2D2bchuTfLtu0Khx2FmfsOst4NpxI06V1tW8LSIQBAXVtdcKjjln/MEhPPIGhvLpGAkB9vN5GGN&#10;qbY9H+mW+VIECLsUFVTet6mUrqjIoFvYljh4F9sZ9EF2pdQd9gFuGhlH0Ys0WHNYqLClt4qKa/Zj&#10;FHwkzel7eH1vv2azwyE/j3X8TJlSj9NhtwLhafD/4b/2XiuIlzHcz4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iO8BMYAAADcAAAADwAAAAAAAAAAAAAAAACYAgAAZHJz&#10;L2Rvd25yZXYueG1sUEsFBgAAAAAEAAQA9QAAAIsDAAAAAA==&#10;" fillcolor="black [3213]" stroked="f" strokeweight="2pt"/>
                          <v:oval id="Oval 293" o:spid="_x0000_s1261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8Zn8UA&#10;AADcAAAADwAAAGRycy9kb3ducmV2LnhtbESPQWvCQBSE74L/YXmCF9FNU1o0ukq1LVSKB6N4fmSf&#10;STD7NmRXjf/eFQSPw8x8w8wWranEhRpXWlbwNopAEGdWl5wr2O9+h2MQziNrrCyTghs5WMy7nRkm&#10;2l55S5fU5yJA2CWooPC+TqR0WUEG3cjWxME72sagD7LJpW7wGuCmknEUfUqDJYeFAmtaFZSd0rNR&#10;8DOu9pt2+V3/Dwbr9e5wK+MPSpXq99qvKQhPrX+Fn+0/rSCevMPjTDgC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bxmfxQAAANwAAAAPAAAAAAAAAAAAAAAAAJgCAABkcnMv&#10;ZG93bnJldi54bWxQSwUGAAAAAAQABAD1AAAAigMAAAAA&#10;" fillcolor="black [3213]" stroked="f" strokeweight="2pt"/>
                        </v:group>
                      </v:group>
                      <v:group id="Group 294" o:spid="_x0000_s1262" style="position:absolute;left:190;top:1460;width:1854;height:2870;flip:x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HaanMQAAADcAAAA&#10;DwAAAAAAAAAAAAAAAACqAgAAZHJzL2Rvd25yZXYueG1sUEsFBgAAAAAEAAQA+gAAAJsDAAAAAA==&#10;">
                        <v:group id="Group 295" o:spid="_x0000_s1263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      <v:oval id="Oval 296" o:spid="_x0000_s1264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tmcMA&#10;AADcAAAADwAAAGRycy9kb3ducmV2LnhtbESPQYvCMBSE7wv7H8Jb2Nua6qFoNZXFRZA9CFZ/wKN5&#10;NrXNS2mirf/eCILHYWa+YVbr0bbiRr2vHSuYThIQxKXTNVcKTsftzxyED8gaW8ek4E4e1vnnxwoz&#10;7QY+0K0IlYgQ9hkqMCF0mZS+NGTRT1xHHL2z6y2GKPtK6h6HCLetnCVJKi3WHBcMdrQxVDbF1SpI&#10;Q2Hq5rK/L5LN3/A/3Z7lxUulvr/G3yWIQGN4h1/tnVYwW6TwPBOPgM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VtmcMAAADcAAAADwAAAAAAAAAAAAAAAACYAgAAZHJzL2Rv&#10;d25yZXYueG1sUEsFBgAAAAAEAAQA9QAAAIgDAAAAAA==&#10;" fillcolor="black [3213]" stroked="f" strokeweight="2pt"/>
                          <v:oval id="Oval 297" o:spid="_x0000_s1265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nIAsQA&#10;AADcAAAADwAAAGRycy9kb3ducmV2LnhtbESPQWvCQBSE7wX/w/IK3upGD7FGN6EoQulBaPQHPLLP&#10;bDT7NmS3Sfz3bqHQ4zAz3zC7YrKtGKj3jWMFy0UCgrhyuuFaweV8fHsH4QOyxtYxKXiQhyKfveww&#10;027kbxrKUIsIYZ+hAhNCl0npK0MW/cJ1xNG7ut5iiLKvpe5xjHDbylWSpNJiw3HBYEd7Q9W9/LEK&#10;0lCa5n47PTbJ/jB+LY9XefNSqfnr9LEFEWgK/+G/9qdWsNqs4fdMPAIy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JyALEAAAA3AAAAA8AAAAAAAAAAAAAAAAAmAIAAGRycy9k&#10;b3ducmV2LnhtbFBLBQYAAAAABAAEAPUAAACJAwAAAAA=&#10;" fillcolor="black [3213]" stroked="f" strokeweight="2pt"/>
                        </v:group>
                        <v:group id="Group 298" o:spid="_x0000_s1266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1io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adYqHCAAAA3AAAAA8A&#10;AAAAAAAAAAAAAAAAqgIAAGRycy9kb3ducmV2LnhtbFBLBQYAAAAABAAEAPoAAACZAwAAAAA=&#10;">
                          <v:oval id="Oval 299" o:spid="_x0000_s1267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cudcUA&#10;AADcAAAADwAAAGRycy9kb3ducmV2LnhtbESPT4vCMBTE78J+h/CEvYimFhStRln/wYrsYat4fjTP&#10;tti8lCar9dubBcHjMDO/YebL1lTiRo0rLSsYDiIQxJnVJecKTsddfwLCeWSNlWVS8CAHy8VHZ46J&#10;tnf+pVvqcxEg7BJUUHhfJ1K6rCCDbmBr4uBdbGPQB9nkUjd4D3BTyTiKxtJgyWGhwJrWBWXX9M8o&#10;2E6q00+72tSHXm+/P54fZTyiVKnPbvs1A+Gp9e/wq/2tFcTTKfyfCUdA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y51xQAAANwAAAAPAAAAAAAAAAAAAAAAAJgCAABkcnMv&#10;ZG93bnJldi54bWxQSwUGAAAAAAQABAD1AAAAigMAAAAA&#10;" fillcolor="black [3213]" stroked="f" strokeweight="2pt"/>
                          <v:oval id="Oval 300" o:spid="_x0000_s1268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Yd8sMA&#10;AADcAAAADwAAAGRycy9kb3ducmV2LnhtbERPTWvCQBC9F/wPywhegm5qqYToKlpbqIgHE/E8ZMck&#10;mJ0N2a0m/757KPT4eN+rTW8a8aDO1ZYVvM5iEMSF1TWXCi751zQB4TyyxsYyKRjIwWY9ellhqu2T&#10;z/TIfClCCLsUFVTet6mUrqjIoJvZljhwN9sZ9AF2pdQdPkO4aeQ8jhfSYM2hocKWPioq7tmPUfCZ&#10;NJdTv9u3xyg6HPLrUM/fKVNqMu63SxCeev8v/nN/awVvcZgfzo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Yd8sMAAADcAAAADwAAAAAAAAAAAAAAAACYAgAAZHJzL2Rv&#10;d25yZXYueG1sUEsFBgAAAAAEAAQA9QAAAIgDAAAAAA==&#10;" fillcolor="black [3213]" stroked="f" strokeweight="2pt"/>
                        </v:group>
                        <v:group id="Group 301" o:spid="_x0000_s1269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        <v:oval id="Oval 302" o:spid="_x0000_s1270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xgMIA&#10;AADcAAAADwAAAGRycy9kb3ducmV2LnhtbESP0YrCMBRE3xf8h3AF39ZEBVmrUUQRZB+E7e4HXJpr&#10;U21uShNt/fuNIPg4zMwZZrXpXS3u1IbKs4bJWIEgLrypuNTw93v4/AIRIrLB2jNpeFCAzXrwscLM&#10;+I5/6J7HUiQIhww12BibTMpQWHIYxr4hTt7Ztw5jkm0pTYtdgrtaTpWaS4cVpwWLDe0sFdf85jTM&#10;Y26r6+X0WKjdvvueHM7yEqTWo2G/XYKI1Md3+NU+Gg0zNYX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VfGAwgAAANwAAAAPAAAAAAAAAAAAAAAAAJgCAABkcnMvZG93&#10;bnJldi54bWxQSwUGAAAAAAQABAD1AAAAhwMAAAAA&#10;" fillcolor="black [3213]" stroked="f" strokeweight="2pt"/>
                          <v:oval id="Oval 303" o:spid="_x0000_s1271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lUG8IA&#10;AADcAAAADwAAAGRycy9kb3ducmV2LnhtbESP0YrCMBRE3xf8h3AF39ZEBdFqFFEE2QfB7n7Apbk2&#10;1eamNNHWv98IC/s4zMwZZr3tXS2e1IbKs4bJWIEgLrypuNTw8338XIAIEdlg7Zk0vCjAdjP4WGNm&#10;fMcXeuaxFAnCIUMNNsYmkzIUlhyGsW+Ik3f1rcOYZFtK02KX4K6WU6Xm0mHFacFiQ3tLxT1/OA3z&#10;mNvqfju/lmp/6L4mx6u8Ban1aNjvViAi9fE//Nc+GQ0zNYP3mXQE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GVQbwgAAANwAAAAPAAAAAAAAAAAAAAAAAJgCAABkcnMvZG93&#10;bnJldi54bWxQSwUGAAAAAAQABAD1AAAAhwMAAAAA&#10;" fillcolor="black [3213]" stroked="f" strokeweight="2pt"/>
                        </v:group>
                      </v:group>
                      <v:group id="Group 304" o:spid="_x0000_s1272" style="position:absolute;left:127;top:6604;width:1854;height:2870;flip:x" coordsize="185420,287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p0AhsQAAADcAAAA&#10;DwAAAAAAAAAAAAAAAACqAgAAZHJzL2Rvd25yZXYueG1sUEsFBgAAAAAEAAQA+gAAAJsDAAAAAA==&#10;">
                        <v:group id="Group 305" o:spid="_x0000_s1273" style="position:absolute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      <v:oval id="Oval 306" o:spid="_x0000_s1274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73g8MA&#10;AADcAAAADwAAAGRycy9kb3ducmV2LnhtbESP0YrCMBRE3xf2H8Jd8G1NVCjaNcqiCIsPgtUPuDTX&#10;ptrclCZr698bYWEfh5k5wyzXg2vEnbpQe9YwGSsQxKU3NVcazqfd5xxEiMgGG8+k4UEB1qv3tyXm&#10;xvd8pHsRK5EgHHLUYGNscylDaclhGPuWOHkX3zmMSXaVNB32Ce4aOVUqkw5rTgsWW9pYKm/Fr9OQ&#10;xcLWt+vhsVCbbb+f7C7yGqTWo4/h+wtEpCH+h//aP0bDTGXwOpOO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73g8MAAADcAAAADwAAAAAAAAAAAAAAAACYAgAAZHJzL2Rv&#10;d25yZXYueG1sUEsFBgAAAAAEAAQA9QAAAIgDAAAAAA==&#10;" fillcolor="black [3213]" stroked="f" strokeweight="2pt"/>
                          <v:oval id="Oval 307" o:spid="_x0000_s1275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JSGMMA&#10;AADcAAAADwAAAGRycy9kb3ducmV2LnhtbESP0WoCMRRE3wv+Q7hC32qigq2rUUQRig+Fbv2Ay+a6&#10;Wd3cLJvorn9vBKGPw8ycYZbr3tXiRm2oPGsYjxQI4sKbiksNx7/9xxeIEJEN1p5Jw50CrFeDtyVm&#10;xnf8S7c8liJBOGSowcbYZFKGwpLDMPINcfJOvnUYk2xLaVrsEtzVcqLUTDqsOC1YbGhrqbjkV6dh&#10;FnNbXc4/97na7rrDeH+S5yC1fh/2mwWISH38D7/a30bDVH3C80w6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JSGMMAAADcAAAADwAAAAAAAAAAAAAAAACYAgAAZHJzL2Rv&#10;d25yZXYueG1sUEsFBgAAAAAEAAQA9QAAAIgDAAAAAA==&#10;" fillcolor="black [3213]" stroked="f" strokeweight="2pt"/>
                        </v:group>
                        <v:group id="Group 308" o:spid="_x0000_s1276" style="position:absolute;left:133350;top:95250;width:52070;height:116840" coordsize="71755,160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    <v:oval id="Oval 309" o:spid="_x0000_s1277" style="position:absolute;top:88900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y0b8UA&#10;AADcAAAADwAAAGRycy9kb3ducmV2LnhtbESPQYvCMBSE74L/ITxhL6LpKopWo6zuCop4sIrnR/Ns&#10;i81LabJa//1mQfA4zMw3zHzZmFLcqXaFZQWf/QgEcWp1wZmC82nTm4BwHlljaZkUPMnBctFuzTHW&#10;9sFHuic+EwHCLkYFufdVLKVLczLo+rYiDt7V1gZ9kHUmdY2PADelHETRWBosOCzkWNE6p/SW/BoF&#10;P5PyfGhW39W+293tTpdnMRhRotRHp/magfDU+Hf41d5qBcNoCv9nw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bLRvxQAAANwAAAAPAAAAAAAAAAAAAAAAAJgCAABkcnMv&#10;ZG93bnJldi54bWxQSwUGAAAAAAQABAD1AAAAigMAAAAA&#10;" fillcolor="black [3213]" stroked="f" strokeweight="2pt"/>
                          <v:oval id="Oval 310" o:spid="_x0000_s1278" style="position:absolute;width:71755;height:71755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+LL8QA&#10;AADcAAAADwAAAGRycy9kb3ducmV2LnhtbERPTWvCQBC9F/oflil4Cc1GpUWiq7S1gkE8NIaeh+yY&#10;hGZnQ3Zrkn/vHgo9Pt73ZjeaVtyod41lBfM4AUFcWt1wpaC4HJ5XIJxH1thaJgUTOdhtHx82mGo7&#10;8Bfdcl+JEMIuRQW1910qpStrMuhi2xEH7mp7gz7AvpK6xyGEm1YukuRVGmw4NNTY0UdN5U/+axR8&#10;rtriPL7vu1MUZdnle2oWL5QrNXsa39YgPI3+X/znPmoFy3mYH86EI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Piy/EAAAA3AAAAA8AAAAAAAAAAAAAAAAAmAIAAGRycy9k&#10;b3ducmV2LnhtbFBLBQYAAAAABAAEAPUAAACJAwAAAAA=&#10;" fillcolor="black [3213]" stroked="f" strokeweight="2pt"/>
                        </v:group>
                        <v:group id="Group 311" o:spid="_x0000_s1279" style="position:absolute;left:12700;top:234950;width:121920;height:52070" coordsize="167250,7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    <v:oval id="Oval 312" o:spid="_x0000_s1280" style="position:absolute;width:71755;height:717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nXcQA&#10;AADcAAAADwAAAGRycy9kb3ducmV2LnhtbESPwWrDMBBE74X8g9hCbo3sBELjRDYlwVByKNTtByzW&#10;xnJirYyl2s7fR4VCj8PMvGEOxWw7MdLgW8cK0lUCgrh2uuVGwfdX+fIKwgdkjZ1jUnAnD0W+eDpg&#10;pt3EnzRWoRERwj5DBSaEPpPS14Ys+pXriaN3cYPFEOXQSD3gFOG2k+sk2UqLLccFgz0dDdW36scq&#10;2IbKtLfrx32XHE/TOS0v8uqlUsvn+W0PItAc/sN/7XetYJOu4fdMPAIy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MZ13EAAAA3AAAAA8AAAAAAAAAAAAAAAAAmAIAAGRycy9k&#10;b3ducmV2LnhtbFBLBQYAAAAABAAEAPUAAACJAwAAAAA=&#10;" fillcolor="black [3213]" stroked="f" strokeweight="2pt"/>
                          <v:oval id="Oval 313" o:spid="_x0000_s1281" style="position:absolute;left:95250;width:72000;height:7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DCxsQA&#10;AADcAAAADwAAAGRycy9kb3ducmV2LnhtbESPwWrDMBBE74X8g9hCbo3sBkzjRDYlIRB6KNTtByzW&#10;xnJirYylxvbfV4VAjsPMvGF25WQ7caPBt44VpKsEBHHtdMuNgp/v48sbCB+QNXaOScFMHspi8bTD&#10;XLuRv+hWhUZECPscFZgQ+lxKXxuy6FeuJ47e2Q0WQ5RDI/WAY4TbTr4mSSYtthwXDPa0N1Rfq1+r&#10;IAuVaa+Xz3mT7A/jR3o8y4uXSi2fp/ctiEBTeITv7ZNWsE7X8H8mHgFZ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AwsbEAAAA3AAAAA8AAAAAAAAAAAAAAAAAmAIAAGRycy9k&#10;b3ducmV2LnhtbFBLBQYAAAAABAAEAPUAAACJAwAAAAA=&#10;" fillcolor="black [3213]" stroked="f" strokeweight="2pt"/>
                        </v:group>
                      </v:group>
                    </v:group>
                  </w:pict>
                </mc:Fallback>
              </mc:AlternateContent>
            </w:r>
          </w:p>
          <w:p w:rsidR="00910ABC" w:rsidRDefault="00910ABC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910ABC" w:rsidRDefault="00910ABC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910ABC" w:rsidRDefault="00910ABC" w:rsidP="0070372F">
            <w:pPr>
              <w:spacing w:line="240" w:lineRule="auto"/>
              <w:jc w:val="center"/>
              <w:rPr>
                <w:sz w:val="24"/>
                <w:szCs w:val="28"/>
                <w:lang w:bidi="fa-IR"/>
              </w:rPr>
            </w:pPr>
          </w:p>
          <w:p w:rsidR="00910ABC" w:rsidRPr="006A54E8" w:rsidRDefault="00910ABC" w:rsidP="0070372F">
            <w:pPr>
              <w:spacing w:line="240" w:lineRule="auto"/>
              <w:jc w:val="center"/>
              <w:rPr>
                <w:sz w:val="24"/>
                <w:szCs w:val="28"/>
                <w:rtl/>
                <w:lang w:bidi="fa-IR"/>
              </w:rPr>
            </w:pPr>
          </w:p>
        </w:tc>
      </w:tr>
    </w:tbl>
    <w:p w:rsidR="0056722C" w:rsidRDefault="0056722C" w:rsidP="00626317">
      <w:pPr>
        <w:rPr>
          <w:rtl/>
          <w:lang w:bidi="fa-IR"/>
        </w:rPr>
      </w:pPr>
      <w:bookmarkStart w:id="0" w:name="_GoBack"/>
      <w:bookmarkEnd w:id="0"/>
    </w:p>
    <w:p w:rsidR="0056722C" w:rsidRPr="009474B6" w:rsidRDefault="009474B6" w:rsidP="00626317">
      <w:pPr>
        <w:rPr>
          <w:b/>
          <w:bCs/>
          <w:rtl/>
          <w:lang w:bidi="fa-IR"/>
        </w:rPr>
      </w:pPr>
      <w:r w:rsidRPr="009474B6">
        <w:rPr>
          <w:rFonts w:hint="cs"/>
          <w:b/>
          <w:bCs/>
          <w:rtl/>
          <w:lang w:bidi="fa-IR"/>
        </w:rPr>
        <w:t xml:space="preserve">رسم ساختار لوویس (روش الکترون-نقطه‌ای) </w: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>در روش الکترون نقطه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ی برای رسم ساختار لوویس ترکیب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مختلف، به صورت زیر عم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</w:t>
      </w:r>
      <w:r w:rsidR="009474B6">
        <w:rPr>
          <w:rFonts w:hint="cs"/>
          <w:rtl/>
          <w:lang w:bidi="fa-IR"/>
        </w:rPr>
        <w:t>: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بتدا با توجه به فرمول شیمیایی ترکیب، اتم مرکزی را مشخص </w:t>
      </w:r>
      <w:r>
        <w:rPr>
          <w:rtl/>
          <w:lang w:bidi="fa-IR"/>
        </w:rPr>
        <w:t>کرده، ساختار الکترون-</w:t>
      </w:r>
      <w:r>
        <w:rPr>
          <w:rFonts w:hint="cs"/>
          <w:rtl/>
          <w:lang w:bidi="fa-IR"/>
        </w:rPr>
        <w:t>ن</w:t>
      </w:r>
      <w:r w:rsidR="0056722C">
        <w:rPr>
          <w:rtl/>
          <w:lang w:bidi="fa-IR"/>
        </w:rPr>
        <w:t>قط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ی آن را رسم می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>کنیم</w:t>
      </w:r>
      <w:r>
        <w:rPr>
          <w:rFonts w:hint="cs"/>
          <w:rtl/>
          <w:lang w:bidi="fa-IR"/>
        </w:rPr>
        <w:t>.</w:t>
      </w:r>
      <w:r w:rsidR="0056722C">
        <w:rPr>
          <w:rtl/>
          <w:lang w:bidi="fa-IR"/>
        </w:rPr>
        <w:t xml:space="preserve"> سپس ساختار الکترون نقطه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>ای بقیه ا</w:t>
      </w:r>
      <w:r>
        <w:rPr>
          <w:rFonts w:hint="cs"/>
          <w:rtl/>
          <w:lang w:bidi="fa-IR"/>
        </w:rPr>
        <w:t>ت</w:t>
      </w:r>
      <w:r w:rsidR="0056722C">
        <w:rPr>
          <w:rtl/>
          <w:lang w:bidi="fa-IR"/>
        </w:rPr>
        <w:t>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را در اطراف آن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 xml:space="preserve">. </w:t>
      </w:r>
    </w:p>
    <w:p w:rsidR="0056722C" w:rsidRDefault="009474B6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- </w:t>
      </w:r>
      <w:r w:rsidR="0056722C">
        <w:rPr>
          <w:rtl/>
          <w:lang w:bidi="fa-IR"/>
        </w:rPr>
        <w:t xml:space="preserve">اغلب در فرمول مولکولی، نخستین اتم از سمت چپ (به جز </w:t>
      </w:r>
      <w:r w:rsidR="0056722C">
        <w:rPr>
          <w:lang w:bidi="fa-IR"/>
        </w:rPr>
        <w:t>H</w:t>
      </w:r>
      <w:r w:rsidR="0056722C">
        <w:rPr>
          <w:rtl/>
          <w:lang w:bidi="fa-IR"/>
        </w:rPr>
        <w:t>) اتم مرکزی است</w:t>
      </w:r>
      <w:r>
        <w:rPr>
          <w:rFonts w:hint="cs"/>
          <w:rtl/>
          <w:lang w:bidi="fa-IR"/>
        </w:rPr>
        <w:t xml:space="preserve">. </w:t>
      </w:r>
    </w:p>
    <w:p w:rsidR="009474B6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- </w:t>
      </w:r>
      <w:r w:rsidR="0056722C">
        <w:rPr>
          <w:rtl/>
          <w:lang w:bidi="fa-IR"/>
        </w:rPr>
        <w:t>در ساختار الکترون-نقط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ی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، به تعداد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ظرفیت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شان، در اطراف نام اتم، نقطه قرار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هیم.</w:t>
      </w:r>
    </w:p>
    <w:p w:rsidR="009474B6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2- </w:t>
      </w:r>
      <w:r w:rsidR="0056722C">
        <w:rPr>
          <w:rtl/>
          <w:lang w:bidi="fa-IR"/>
        </w:rPr>
        <w:t>الك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منفرد هر اتم کناری را به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منفرد اتم مرکزی متص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>.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- </w:t>
      </w:r>
      <w:r w:rsidR="0056722C">
        <w:rPr>
          <w:rtl/>
          <w:lang w:bidi="fa-IR"/>
        </w:rPr>
        <w:t xml:space="preserve">در این مرحله، اتم </w:t>
      </w:r>
      <w:r w:rsidR="0056722C">
        <w:rPr>
          <w:lang w:bidi="fa-IR"/>
        </w:rPr>
        <w:t>H</w:t>
      </w:r>
      <w:r w:rsidR="0056722C">
        <w:rPr>
          <w:rtl/>
          <w:lang w:bidi="fa-IR"/>
        </w:rPr>
        <w:t xml:space="preserve"> و هالوژ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(</w:t>
      </w:r>
      <w:r>
        <w:rPr>
          <w:lang w:bidi="fa-IR"/>
        </w:rPr>
        <w:t>F</w:t>
      </w:r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Cl</w:t>
      </w:r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Br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I</w:t>
      </w:r>
      <w:r>
        <w:rPr>
          <w:rFonts w:hint="cs"/>
          <w:rtl/>
          <w:lang w:bidi="fa-IR"/>
        </w:rPr>
        <w:t xml:space="preserve">) </w:t>
      </w:r>
      <w:r w:rsidR="0056722C">
        <w:rPr>
          <w:rtl/>
          <w:lang w:bidi="fa-IR"/>
        </w:rPr>
        <w:t>اولویت دارند یعنی ابتدا این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را به اتم مرکزی متص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 xml:space="preserve">. 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- </w:t>
      </w:r>
      <w:r w:rsidR="0056722C">
        <w:rPr>
          <w:rtl/>
          <w:lang w:bidi="fa-IR"/>
        </w:rPr>
        <w:t xml:space="preserve">پس از </w:t>
      </w:r>
      <w:r w:rsidR="0056722C">
        <w:rPr>
          <w:lang w:bidi="fa-IR"/>
        </w:rPr>
        <w:t>H</w:t>
      </w:r>
      <w:r w:rsidR="0056722C">
        <w:rPr>
          <w:rtl/>
          <w:lang w:bidi="fa-IR"/>
        </w:rPr>
        <w:t xml:space="preserve"> و هالوژ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، نوبت به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ی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رسد که ممکن است با بیش از یک پیوند به اتم مرکزی متصل شوند. این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معمولا</w:t>
      </w:r>
      <w:r>
        <w:rPr>
          <w:rFonts w:hint="cs"/>
          <w:rtl/>
          <w:lang w:bidi="fa-IR"/>
        </w:rPr>
        <w:t xml:space="preserve">ً </w:t>
      </w:r>
      <w:r>
        <w:rPr>
          <w:lang w:bidi="fa-IR"/>
        </w:rPr>
        <w:t>O</w:t>
      </w:r>
      <w:r>
        <w:rPr>
          <w:rFonts w:hint="cs"/>
          <w:rtl/>
          <w:lang w:bidi="fa-IR"/>
        </w:rPr>
        <w:t xml:space="preserve">، </w:t>
      </w:r>
      <w:r>
        <w:rPr>
          <w:lang w:bidi="fa-IR"/>
        </w:rPr>
        <w:t>S</w:t>
      </w:r>
      <w:r>
        <w:rPr>
          <w:rFonts w:hint="cs"/>
          <w:rtl/>
          <w:lang w:bidi="fa-IR"/>
        </w:rPr>
        <w:t xml:space="preserve"> و </w:t>
      </w:r>
      <w:r>
        <w:rPr>
          <w:lang w:bidi="fa-IR"/>
        </w:rPr>
        <w:t>N</w:t>
      </w:r>
      <w:r w:rsidR="0056722C">
        <w:rPr>
          <w:rtl/>
          <w:lang w:bidi="fa-IR"/>
        </w:rPr>
        <w:t xml:space="preserve"> هستند</w:t>
      </w:r>
      <w:r>
        <w:rPr>
          <w:rFonts w:hint="cs"/>
          <w:rtl/>
          <w:lang w:bidi="fa-IR"/>
        </w:rPr>
        <w:t xml:space="preserve">. 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- </w:t>
      </w:r>
      <w:r w:rsidR="0056722C">
        <w:rPr>
          <w:rtl/>
          <w:lang w:bidi="fa-IR"/>
        </w:rPr>
        <w:t>معیار اتصال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به اتم مرکزی هشت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تایی شدن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ها (بجز </w:t>
      </w:r>
      <w:r w:rsidR="0056722C">
        <w:rPr>
          <w:lang w:bidi="fa-IR"/>
        </w:rPr>
        <w:t>H</w:t>
      </w:r>
      <w:r w:rsidR="0056722C">
        <w:rPr>
          <w:rtl/>
          <w:lang w:bidi="fa-IR"/>
        </w:rPr>
        <w:t xml:space="preserve"> که تنها یک پیوند یگانه تشکی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هد) است. و این که تا حد امکان الكترون منفردی برای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باقی نماند</w:t>
      </w:r>
      <w:r>
        <w:rPr>
          <w:rFonts w:hint="cs"/>
          <w:rtl/>
          <w:lang w:bidi="fa-IR"/>
        </w:rPr>
        <w:t>.</w:t>
      </w:r>
    </w:p>
    <w:p w:rsidR="0056722C" w:rsidRDefault="009474B6" w:rsidP="00626317">
      <w:pPr>
        <w:rPr>
          <w:rtl/>
          <w:lang w:bidi="fa-IR"/>
        </w:rPr>
      </w:pPr>
      <w:r w:rsidRPr="009474B6">
        <w:rPr>
          <w:rFonts w:hint="cs"/>
          <w:b/>
          <w:bCs/>
          <w:rtl/>
          <w:lang w:bidi="fa-IR"/>
        </w:rPr>
        <w:t>توجه</w:t>
      </w:r>
      <w:r>
        <w:rPr>
          <w:rFonts w:hint="cs"/>
          <w:rtl/>
          <w:lang w:bidi="fa-IR"/>
        </w:rPr>
        <w:t xml:space="preserve">: </w:t>
      </w:r>
      <w:r w:rsidR="0056722C">
        <w:rPr>
          <w:rtl/>
          <w:lang w:bidi="fa-IR"/>
        </w:rPr>
        <w:t>اتم اکسیژن در حالت عادی دارای</w:t>
      </w:r>
      <w:r>
        <w:rPr>
          <w:rtl/>
          <w:lang w:bidi="fa-IR"/>
        </w:rPr>
        <w:t xml:space="preserve"> دو جفت الكترون ناپیوندی و دو </w:t>
      </w:r>
      <w:r w:rsidR="0056722C">
        <w:rPr>
          <w:rtl/>
          <w:lang w:bidi="fa-IR"/>
        </w:rPr>
        <w:t>ت</w:t>
      </w:r>
      <w:r>
        <w:rPr>
          <w:rFonts w:hint="cs"/>
          <w:rtl/>
          <w:lang w:bidi="fa-IR"/>
        </w:rPr>
        <w:t>ک</w:t>
      </w:r>
      <w:r w:rsidR="0056722C">
        <w:rPr>
          <w:rtl/>
          <w:lang w:bidi="fa-IR"/>
        </w:rPr>
        <w:t xml:space="preserve"> الکترون ناپیوندی است</w:t>
      </w:r>
      <w:r>
        <w:rPr>
          <w:rFonts w:hint="cs"/>
          <w:rtl/>
          <w:lang w:bidi="fa-IR"/>
        </w:rPr>
        <w:t xml:space="preserve">. </w:t>
      </w:r>
      <w:r w:rsidR="002B718C">
        <w:rPr>
          <w:rFonts w:hint="cs"/>
          <w:rtl/>
          <w:lang w:bidi="fa-IR"/>
        </w:rPr>
        <w:t xml:space="preserve">        </w:t>
      </w:r>
      <w:r w:rsidR="002B718C" w:rsidRPr="002B718C">
        <w:rPr>
          <w:position w:val="-20"/>
          <w:lang w:bidi="fa-IR"/>
        </w:rPr>
        <w:object w:dxaOrig="420" w:dyaOrig="580">
          <v:shape id="_x0000_i1148" type="#_x0000_t75" style="width:21pt;height:29pt" o:ole="">
            <v:imagedata r:id="rId254" o:title=""/>
          </v:shape>
          <o:OLEObject Type="Embed" ProgID="Equation.DSMT4" ShapeID="_x0000_i1148" DrawAspect="Content" ObjectID="_1689264770" r:id="rId255"/>
        </w:object>
      </w:r>
    </w:p>
    <w:p w:rsidR="0056722C" w:rsidRDefault="009474B6" w:rsidP="009474B6">
      <w:pPr>
        <w:rPr>
          <w:rtl/>
          <w:lang w:bidi="fa-IR"/>
        </w:rPr>
      </w:pPr>
      <w:r>
        <w:rPr>
          <w:rtl/>
          <w:lang w:bidi="fa-IR"/>
        </w:rPr>
        <w:t xml:space="preserve">بنابراین در صورتی که اتم </w:t>
      </w:r>
      <w:r>
        <w:rPr>
          <w:rFonts w:hint="cs"/>
          <w:rtl/>
          <w:lang w:bidi="fa-IR"/>
        </w:rPr>
        <w:t>م</w:t>
      </w:r>
      <w:r w:rsidR="0056722C">
        <w:rPr>
          <w:rtl/>
          <w:lang w:bidi="fa-IR"/>
        </w:rPr>
        <w:t xml:space="preserve">رکزی پس از اتصال </w:t>
      </w:r>
      <w:r w:rsidR="0056722C">
        <w:rPr>
          <w:lang w:bidi="fa-IR"/>
        </w:rPr>
        <w:t>H</w:t>
      </w:r>
      <w:r w:rsidR="0056722C">
        <w:rPr>
          <w:rtl/>
          <w:lang w:bidi="fa-IR"/>
        </w:rPr>
        <w:t xml:space="preserve"> و هالوژن</w:t>
      </w:r>
      <w:r>
        <w:rPr>
          <w:rFonts w:hint="cs"/>
          <w:rtl/>
          <w:lang w:bidi="fa-IR"/>
        </w:rPr>
        <w:t>‌</w:t>
      </w:r>
      <w:r>
        <w:rPr>
          <w:rtl/>
          <w:lang w:bidi="fa-IR"/>
        </w:rPr>
        <w:t>ها، دو ت</w:t>
      </w:r>
      <w:r w:rsidR="0056722C">
        <w:rPr>
          <w:rtl/>
          <w:lang w:bidi="fa-IR"/>
        </w:rPr>
        <w:t>ك الكترون ن</w:t>
      </w:r>
      <w:r>
        <w:rPr>
          <w:rtl/>
          <w:lang w:bidi="fa-IR"/>
        </w:rPr>
        <w:t>اپیوندی داشته باشد، اکسیژن دو ت</w:t>
      </w:r>
      <w:r w:rsidR="0056722C">
        <w:rPr>
          <w:rtl/>
          <w:lang w:bidi="fa-IR"/>
        </w:rPr>
        <w:t>ك الكترون خود را با اتم مرکزی به اشتراک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گذارد و در</w: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واقع میان آن دو پیوند دوگانه کووالانسی تشکی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شود</w:t>
      </w:r>
      <w:r>
        <w:rPr>
          <w:rFonts w:hint="cs"/>
          <w:rtl/>
          <w:lang w:bidi="fa-IR"/>
        </w:rPr>
        <w:t xml:space="preserve">: </w:t>
      </w:r>
    </w:p>
    <w:p w:rsidR="002B718C" w:rsidRDefault="002B718C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</w:t>
      </w:r>
      <w:r w:rsidRPr="002B718C">
        <w:rPr>
          <w:position w:val="-20"/>
          <w:lang w:bidi="fa-IR"/>
        </w:rPr>
        <w:object w:dxaOrig="3680" w:dyaOrig="580">
          <v:shape id="_x0000_i1149" type="#_x0000_t75" style="width:184pt;height:29pt" o:ole="">
            <v:imagedata r:id="rId256" o:title=""/>
          </v:shape>
          <o:OLEObject Type="Embed" ProgID="Equation.DSMT4" ShapeID="_x0000_i1149" DrawAspect="Content" ObjectID="_1689264771" r:id="rId257"/>
        </w:object>
      </w:r>
    </w:p>
    <w:p w:rsidR="0056722C" w:rsidRDefault="009474B6" w:rsidP="009474B6">
      <w:pPr>
        <w:rPr>
          <w:rtl/>
          <w:lang w:bidi="fa-IR"/>
        </w:rPr>
      </w:pPr>
      <w:r>
        <w:rPr>
          <w:rtl/>
          <w:lang w:bidi="fa-IR"/>
        </w:rPr>
        <w:t xml:space="preserve">اما در صورتی که اتم مرکزی </w:t>
      </w:r>
      <w:r w:rsidR="0056722C">
        <w:rPr>
          <w:rtl/>
          <w:lang w:bidi="fa-IR"/>
        </w:rPr>
        <w:t>ت</w:t>
      </w:r>
      <w:r>
        <w:rPr>
          <w:rFonts w:hint="cs"/>
          <w:rtl/>
          <w:lang w:bidi="fa-IR"/>
        </w:rPr>
        <w:t>ک</w:t>
      </w:r>
      <w:r w:rsidR="0056722C">
        <w:rPr>
          <w:rtl/>
          <w:lang w:bidi="fa-IR"/>
        </w:rPr>
        <w:t xml:space="preserve"> الکترون ناپیوندی نداشته باشد و تنها جفت الكترون ناپی</w:t>
      </w:r>
      <w:r>
        <w:rPr>
          <w:rtl/>
          <w:lang w:bidi="fa-IR"/>
        </w:rPr>
        <w:t>وندی داشته باشد، اکسیژن دو ت</w:t>
      </w:r>
      <w:r>
        <w:rPr>
          <w:rFonts w:hint="cs"/>
          <w:rtl/>
          <w:lang w:bidi="fa-IR"/>
        </w:rPr>
        <w:t>ک</w:t>
      </w:r>
      <w:r w:rsidR="0056722C">
        <w:rPr>
          <w:rtl/>
          <w:lang w:bidi="fa-IR"/>
        </w:rPr>
        <w:t xml:space="preserve"> الکترون خود را جفت کرده و يك حفره خالی برای ق</w:t>
      </w:r>
      <w:r>
        <w:rPr>
          <w:rtl/>
          <w:lang w:bidi="fa-IR"/>
        </w:rPr>
        <w:t xml:space="preserve">بول کردن يك جفت الكترون از </w:t>
      </w:r>
      <w:r>
        <w:rPr>
          <w:rFonts w:hint="cs"/>
          <w:rtl/>
          <w:lang w:bidi="fa-IR"/>
        </w:rPr>
        <w:t>سمت</w:t>
      </w:r>
      <w:r w:rsidR="0056722C">
        <w:rPr>
          <w:rtl/>
          <w:lang w:bidi="fa-IR"/>
        </w:rPr>
        <w:t xml:space="preserve"> اتم مرکزی ایجاد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د</w:t>
      </w:r>
      <w:r>
        <w:rPr>
          <w:rFonts w:hint="cs"/>
          <w:rtl/>
          <w:lang w:bidi="fa-IR"/>
        </w:rPr>
        <w:t>:</w:t>
      </w:r>
    </w:p>
    <w:p w:rsidR="009474B6" w:rsidRDefault="002B718C" w:rsidP="009474B6">
      <w:pPr>
        <w:rPr>
          <w:rtl/>
          <w:lang w:bidi="fa-IR"/>
        </w:rPr>
      </w:pPr>
      <w:r>
        <w:rPr>
          <w:rFonts w:hint="cs"/>
          <w:noProof/>
          <w:rtl/>
          <w:lang w:eastAsia="en-GB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205105</wp:posOffset>
                </wp:positionH>
                <wp:positionV relativeFrom="paragraph">
                  <wp:posOffset>38184</wp:posOffset>
                </wp:positionV>
                <wp:extent cx="314137" cy="284480"/>
                <wp:effectExtent l="0" t="0" r="10160" b="5842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137" cy="284480"/>
                          <a:chOff x="0" y="0"/>
                          <a:chExt cx="314137" cy="284480"/>
                        </a:xfrm>
                      </wpg:grpSpPr>
                      <wps:wsp>
                        <wps:cNvPr id="5" name="Oval 5"/>
                        <wps:cNvSpPr/>
                        <wps:spPr>
                          <a:xfrm flipH="1">
                            <a:off x="206137" y="52856"/>
                            <a:ext cx="108000" cy="108000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Arc 6"/>
                        <wps:cNvSpPr/>
                        <wps:spPr>
                          <a:xfrm rot="10800000" flipH="1">
                            <a:off x="0" y="0"/>
                            <a:ext cx="311785" cy="284480"/>
                          </a:xfrm>
                          <a:prstGeom prst="arc">
                            <a:avLst>
                              <a:gd name="adj1" fmla="val 17135825"/>
                              <a:gd name="adj2" fmla="val 167871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FF6FD4" id="Group 7" o:spid="_x0000_s1026" style="position:absolute;margin-left:94.9pt;margin-top:3pt;width:24.75pt;height:22.4pt;z-index:251671552" coordsize="314137,284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">
                <v:oval id="Oval 5" o:spid="_x0000_s1027" style="position:absolute;left:206137;top:52856;width:108000;height:10800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4aF8IA&#10;AADaAAAADwAAAGRycy9kb3ducmV2LnhtbESPW4vCMBSE3xf8D+EIvq2piotWo4go7KsXvLwdmtOm&#10;2JzUJmr3328WhH0cZuYbZr5sbSWe1PjSsYJBPwFBnDldcqHgeNh+TkD4gKyxckwKfsjDctH5mGOq&#10;3Yt39NyHQkQI+xQVmBDqVEqfGbLo+64mjl7uGoshyqaQusFXhNtKDpPkS1osOS4YrGltKLvtH1ZB&#10;lp8m+ny93B9mm282djcejqa1Ur1uu5qBCNSG//C7/a0VjOHvSrwB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hoXwgAAANoAAAAPAAAAAAAAAAAAAAAAAJgCAABkcnMvZG93&#10;bnJldi54bWxQSwUGAAAAAAQABAD1AAAAhwMAAAAA&#10;" filled="f" strokecolor="black [3213]" strokeweight=".25pt"/>
                <v:shape id="Arc 6" o:spid="_x0000_s1028" style="position:absolute;width:311785;height:284480;rotation:180;flip:x;visibility:visible;mso-wrap-style:square;v-text-anchor:middle" coordsize="311785,284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kWmsQA&#10;AADaAAAADwAAAGRycy9kb3ducmV2LnhtbESPQWvCQBSE7wX/w/KE3uqmClGimxAKxdKSg1YQb4/s&#10;cxOafRuyq6b99d2C0OMwM98wm2K0nbjS4FvHCp5nCQji2umWjYLD5+vTCoQPyBo7x6TgmzwU+eRh&#10;g5l2N97RdR+MiBD2GSpoQugzKX3dkEU/cz1x9M5usBiiHIzUA94i3HZyniSptNhyXGiwp5eG6q/9&#10;xSp4/6Hy9HFclAuDFZlqudVLv1XqcTqWaxCBxvAfvrfftIIU/q7EGy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5FprEAAAA2gAAAA8AAAAAAAAAAAAAAAAAmAIAAGRycy9k&#10;b3ducmV2LnhtbFBLBQYAAAAABAAEAPUAAACJAwAAAAA=&#10;" path="m194370,4401nsc266468,21156,315541,82061,311562,149848l155893,142240,194370,4401xem194370,4401nfc266468,21156,315541,82061,311562,149848e" filled="f" strokecolor="black [3213]">
                  <v:stroke startarrow="block"/>
                  <v:path arrowok="t" o:connecttype="custom" o:connectlocs="194370,4401;311562,149848" o:connectangles="0,0"/>
                </v:shape>
              </v:group>
            </w:pict>
          </mc:Fallback>
        </mc:AlternateContent>
      </w:r>
      <w:r>
        <w:rPr>
          <w:rFonts w:hint="cs"/>
          <w:rtl/>
          <w:lang w:bidi="fa-IR"/>
        </w:rPr>
        <w:t xml:space="preserve">                                          </w:t>
      </w:r>
      <w:r w:rsidRPr="002B718C">
        <w:rPr>
          <w:position w:val="-20"/>
          <w:lang w:bidi="fa-IR"/>
        </w:rPr>
        <w:object w:dxaOrig="3800" w:dyaOrig="580">
          <v:shape id="_x0000_i1150" type="#_x0000_t75" style="width:190pt;height:29pt" o:ole="">
            <v:imagedata r:id="rId258" o:title=""/>
          </v:shape>
          <o:OLEObject Type="Embed" ProgID="Equation.DSMT4" ShapeID="_x0000_i1150" DrawAspect="Content" ObjectID="_1689264772" r:id="rId259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>مثال۱: ساختار لوویس ترکیب</w:t>
      </w:r>
      <w:r w:rsidR="009474B6">
        <w:rPr>
          <w:rFonts w:hint="cs"/>
          <w:rtl/>
          <w:lang w:bidi="fa-IR"/>
        </w:rPr>
        <w:t xml:space="preserve"> </w:t>
      </w:r>
      <w:r w:rsidR="009474B6" w:rsidRPr="009474B6">
        <w:rPr>
          <w:position w:val="-12"/>
          <w:lang w:bidi="fa-IR"/>
        </w:rPr>
        <w:object w:dxaOrig="460" w:dyaOrig="360">
          <v:shape id="_x0000_i1151" type="#_x0000_t75" style="width:23pt;height:18pt" o:ole="">
            <v:imagedata r:id="rId260" o:title=""/>
          </v:shape>
          <o:OLEObject Type="Embed" ProgID="Equation.DSMT4" ShapeID="_x0000_i1151" DrawAspect="Content" ObjectID="_1689264773" r:id="rId261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 xml:space="preserve">را با روش دوم رسم کنید. </w:t>
      </w:r>
    </w:p>
    <w:p w:rsidR="009474B6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C</w:t>
      </w:r>
      <w:r w:rsidR="0056722C">
        <w:rPr>
          <w:rtl/>
          <w:lang w:bidi="fa-IR"/>
        </w:rPr>
        <w:t xml:space="preserve"> و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 رو به رو می باشد</w:t>
      </w:r>
      <w:r>
        <w:rPr>
          <w:rFonts w:hint="cs"/>
          <w:rtl/>
          <w:lang w:bidi="fa-IR"/>
        </w:rPr>
        <w:t>:</w:t>
      </w:r>
      <w:r w:rsidR="002B718C">
        <w:rPr>
          <w:rFonts w:hint="cs"/>
          <w:rtl/>
          <w:lang w:bidi="fa-IR"/>
        </w:rPr>
        <w:t xml:space="preserve">         </w:t>
      </w:r>
      <w:r w:rsidR="002B718C" w:rsidRPr="002B718C">
        <w:rPr>
          <w:position w:val="-20"/>
          <w:lang w:bidi="fa-IR"/>
        </w:rPr>
        <w:object w:dxaOrig="1060" w:dyaOrig="580">
          <v:shape id="_x0000_i1152" type="#_x0000_t75" style="width:53pt;height:29pt" o:ole="">
            <v:imagedata r:id="rId262" o:title=""/>
          </v:shape>
          <o:OLEObject Type="Embed" ProgID="Equation.DSMT4" ShapeID="_x0000_i1152" DrawAspect="Content" ObjectID="_1689264774" r:id="rId263"/>
        </w:objec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۲-</w: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هر اتم اکسیژن دو تک الکترون دارد. اتم مرکزی کربن نیز ۴ تک الکترون دارد. بنابراین هر اتم اکسیژن ۲ الكترون خود را با اتم کربن به اشتراک گذاشته و همگی به آرایش هشت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تایی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رسند. پیوند بین آن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 نیز از نوع دوگانه کووالانسی است</w:t>
      </w:r>
      <w:r w:rsidR="009474B6">
        <w:rPr>
          <w:rFonts w:hint="cs"/>
          <w:rtl/>
          <w:lang w:bidi="fa-IR"/>
        </w:rPr>
        <w:t xml:space="preserve">. </w:t>
      </w:r>
    </w:p>
    <w:p w:rsidR="00D34490" w:rsidRDefault="00D34490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</w:t>
      </w:r>
      <w:r w:rsidRPr="00D34490">
        <w:rPr>
          <w:position w:val="-20"/>
          <w:lang w:bidi="fa-IR"/>
        </w:rPr>
        <w:object w:dxaOrig="2820" w:dyaOrig="580">
          <v:shape id="_x0000_i1153" type="#_x0000_t75" style="width:141pt;height:29pt" o:ole="">
            <v:imagedata r:id="rId264" o:title=""/>
          </v:shape>
          <o:OLEObject Type="Embed" ProgID="Equation.DSMT4" ShapeID="_x0000_i1153" DrawAspect="Content" ObjectID="_1689264775" r:id="rId265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9474B6">
        <w:rPr>
          <w:rFonts w:hint="cs"/>
          <w:rtl/>
          <w:lang w:bidi="fa-IR"/>
        </w:rPr>
        <w:t xml:space="preserve">2: </w:t>
      </w:r>
      <w:r>
        <w:rPr>
          <w:rtl/>
          <w:lang w:bidi="fa-IR"/>
        </w:rPr>
        <w:t>ساختار لوویس تركيب</w:t>
      </w:r>
      <w:r w:rsidR="009474B6">
        <w:rPr>
          <w:rFonts w:hint="cs"/>
          <w:rtl/>
          <w:lang w:bidi="fa-IR"/>
        </w:rPr>
        <w:t xml:space="preserve"> </w:t>
      </w:r>
      <w:r w:rsidR="009474B6" w:rsidRPr="009474B6">
        <w:rPr>
          <w:position w:val="-12"/>
          <w:lang w:bidi="fa-IR"/>
        </w:rPr>
        <w:object w:dxaOrig="520" w:dyaOrig="360">
          <v:shape id="_x0000_i1154" type="#_x0000_t75" style="width:26pt;height:18pt" o:ole="">
            <v:imagedata r:id="rId266" o:title=""/>
          </v:shape>
          <o:OLEObject Type="Embed" ProgID="Equation.DSMT4" ShapeID="_x0000_i1154" DrawAspect="Content" ObjectID="_1689264776" r:id="rId267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ا روش دوم رسم کنید.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P</w:t>
      </w:r>
      <w:r w:rsidR="0056722C">
        <w:rPr>
          <w:rtl/>
          <w:lang w:bidi="fa-IR"/>
        </w:rPr>
        <w:t xml:space="preserve"> و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 رو به رو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</w:t>
      </w:r>
      <w:r>
        <w:rPr>
          <w:rFonts w:hint="cs"/>
          <w:rtl/>
          <w:lang w:bidi="fa-IR"/>
        </w:rPr>
        <w:t>:</w:t>
      </w:r>
      <w:r w:rsidR="001B0EDD">
        <w:rPr>
          <w:rFonts w:hint="cs"/>
          <w:rtl/>
          <w:lang w:bidi="fa-IR"/>
        </w:rPr>
        <w:t xml:space="preserve">   </w:t>
      </w:r>
      <w:r w:rsidR="001B0EDD" w:rsidRPr="001B0EDD">
        <w:rPr>
          <w:position w:val="-62"/>
          <w:lang w:bidi="fa-IR"/>
        </w:rPr>
        <w:object w:dxaOrig="1140" w:dyaOrig="1280">
          <v:shape id="_x0000_i1155" type="#_x0000_t75" style="width:57pt;height:64pt" o:ole="">
            <v:imagedata r:id="rId268" o:title=""/>
          </v:shape>
          <o:OLEObject Type="Embed" ProgID="Equation.DSMT4" ShapeID="_x0000_i1155" DrawAspect="Content" ObjectID="_1689264777" r:id="rId269"/>
        </w:objec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2- </w:t>
      </w:r>
      <w:r>
        <w:rPr>
          <w:rtl/>
          <w:lang w:bidi="fa-IR"/>
        </w:rPr>
        <w:t>هر اتم کلر یک ت</w:t>
      </w:r>
      <w:r>
        <w:rPr>
          <w:rFonts w:hint="cs"/>
          <w:rtl/>
          <w:lang w:bidi="fa-IR"/>
        </w:rPr>
        <w:t>ک‌</w:t>
      </w:r>
      <w:r w:rsidR="0056722C">
        <w:rPr>
          <w:rtl/>
          <w:lang w:bidi="fa-IR"/>
        </w:rPr>
        <w:t>الکترون دارد و اتم فسفر نیز ۳ تک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لکترون دارد. بنابراین هر</w:t>
      </w:r>
      <w:r>
        <w:rPr>
          <w:rtl/>
          <w:lang w:bidi="fa-IR"/>
        </w:rPr>
        <w:t xml:space="preserve"> اتم کلر یک ت</w:t>
      </w:r>
      <w:r>
        <w:rPr>
          <w:rFonts w:hint="cs"/>
          <w:rtl/>
          <w:lang w:bidi="fa-IR"/>
        </w:rPr>
        <w:t>ک‌</w:t>
      </w:r>
      <w:r w:rsidR="0056722C">
        <w:rPr>
          <w:rtl/>
          <w:lang w:bidi="fa-IR"/>
        </w:rPr>
        <w:t>الکترون خود را با فسفر به اشتراک گذاشته و همگی به آرایش هشت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تایی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رسند. پیوند بین آ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نیز از نوع یگانه کووالانسی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</w:t>
      </w:r>
      <w:r>
        <w:rPr>
          <w:rFonts w:hint="cs"/>
          <w:rtl/>
          <w:lang w:bidi="fa-IR"/>
        </w:rPr>
        <w:t xml:space="preserve">. </w:t>
      </w:r>
      <w:r w:rsidR="001B0EDD">
        <w:rPr>
          <w:rFonts w:hint="cs"/>
          <w:rtl/>
          <w:lang w:bidi="fa-IR"/>
        </w:rPr>
        <w:t xml:space="preserve">   </w:t>
      </w:r>
    </w:p>
    <w:p w:rsidR="001B0EDD" w:rsidRDefault="001B0EDD" w:rsidP="001B0EDD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</w:t>
      </w:r>
      <w:r w:rsidRPr="002B718C">
        <w:rPr>
          <w:position w:val="-60"/>
          <w:sz w:val="24"/>
          <w:szCs w:val="28"/>
          <w:lang w:bidi="fa-IR"/>
        </w:rPr>
        <w:object w:dxaOrig="1620" w:dyaOrig="1219">
          <v:shape id="_x0000_i1156" type="#_x0000_t75" style="width:81pt;height:61pt" o:ole="">
            <v:imagedata r:id="rId270" o:title=""/>
          </v:shape>
          <o:OLEObject Type="Embed" ProgID="Equation.DSMT4" ShapeID="_x0000_i1156" DrawAspect="Content" ObjectID="_1689264778" r:id="rId271"/>
        </w:object>
      </w:r>
      <w:r w:rsidRPr="001B0EDD">
        <w:rPr>
          <w:position w:val="-4"/>
          <w:lang w:bidi="fa-IR"/>
        </w:rPr>
        <w:object w:dxaOrig="180" w:dyaOrig="279">
          <v:shape id="_x0000_i1157" type="#_x0000_t75" style="width:9pt;height:14pt" o:ole="">
            <v:imagedata r:id="rId272" o:title=""/>
          </v:shape>
          <o:OLEObject Type="Embed" ProgID="Equation.DSMT4" ShapeID="_x0000_i1157" DrawAspect="Content" ObjectID="_1689264779" r:id="rId273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>مثال۳: ساختار لوویس تركيب</w:t>
      </w:r>
      <w:r w:rsidR="001B0EDD" w:rsidRPr="009474B6">
        <w:rPr>
          <w:position w:val="-6"/>
          <w:lang w:bidi="fa-IR"/>
        </w:rPr>
        <w:object w:dxaOrig="580" w:dyaOrig="279">
          <v:shape id="_x0000_i1158" type="#_x0000_t75" style="width:29pt;height:14pt" o:ole="">
            <v:imagedata r:id="rId274" o:title=""/>
          </v:shape>
          <o:OLEObject Type="Embed" ProgID="Equation.DSMT4" ShapeID="_x0000_i1158" DrawAspect="Content" ObjectID="_1689264780" r:id="rId275"/>
        </w:object>
      </w:r>
      <w:r>
        <w:rPr>
          <w:rtl/>
          <w:lang w:bidi="fa-IR"/>
        </w:rPr>
        <w:t>را با روش دوم رسم کنید.</w:t>
      </w:r>
    </w:p>
    <w:p w:rsidR="009474B6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C</w:t>
      </w:r>
      <w:r w:rsidR="0056722C">
        <w:rPr>
          <w:rtl/>
          <w:lang w:bidi="fa-IR"/>
        </w:rPr>
        <w:t xml:space="preserve"> و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 رو به رو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:</w:t>
      </w:r>
      <w:r w:rsidR="001B0EDD">
        <w:rPr>
          <w:rFonts w:hint="cs"/>
          <w:rtl/>
          <w:lang w:bidi="fa-IR"/>
        </w:rPr>
        <w:t xml:space="preserve">     </w:t>
      </w:r>
      <w:r w:rsidR="001B0EDD" w:rsidRPr="001B0EDD">
        <w:rPr>
          <w:position w:val="-20"/>
          <w:lang w:bidi="fa-IR"/>
        </w:rPr>
        <w:object w:dxaOrig="980" w:dyaOrig="580">
          <v:shape id="_x0000_i1159" type="#_x0000_t75" style="width:49pt;height:29pt" o:ole="">
            <v:imagedata r:id="rId276" o:title=""/>
          </v:shape>
          <o:OLEObject Type="Embed" ProgID="Equation.DSMT4" ShapeID="_x0000_i1159" DrawAspect="Content" ObjectID="_1689264781" r:id="rId277"/>
        </w:objec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۲- اتم نیتروژن ۳ تکه الکترون و هیدروژن ۱ تک الکترون دارد. کربن نیز چهار تک الکترون دارد. بنابراین هیدروژن با پیوند یگانه و نیتروژن با پیوند سه گانه کووالانسی به کربن متص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ند.</w:t>
      </w:r>
    </w:p>
    <w:p w:rsidR="0056722C" w:rsidRDefault="001B0EDD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   </w:t>
      </w:r>
      <w:r w:rsidRPr="001B0EDD">
        <w:rPr>
          <w:position w:val="-12"/>
          <w:lang w:bidi="fa-IR"/>
        </w:rPr>
        <w:object w:dxaOrig="1100" w:dyaOrig="380">
          <v:shape id="_x0000_i1160" type="#_x0000_t75" style="width:55pt;height:19pt" o:ole="">
            <v:imagedata r:id="rId278" o:title=""/>
          </v:shape>
          <o:OLEObject Type="Embed" ProgID="Equation.DSMT4" ShapeID="_x0000_i1160" DrawAspect="Content" ObjectID="_1689264782" r:id="rId279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 xml:space="preserve">مثال۴: ساختار لوویس تركيب </w:t>
      </w:r>
      <w:r w:rsidR="009474B6" w:rsidRPr="009474B6">
        <w:rPr>
          <w:position w:val="-12"/>
          <w:lang w:bidi="fa-IR"/>
        </w:rPr>
        <w:object w:dxaOrig="440" w:dyaOrig="360">
          <v:shape id="_x0000_i1161" type="#_x0000_t75" style="width:22pt;height:18pt" o:ole="">
            <v:imagedata r:id="rId280" o:title=""/>
          </v:shape>
          <o:OLEObject Type="Embed" ProgID="Equation.DSMT4" ShapeID="_x0000_i1161" DrawAspect="Content" ObjectID="_1689264783" r:id="rId281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ا روش دوم رسم کنید.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S</w:t>
      </w:r>
      <w:r w:rsidR="0056722C">
        <w:rPr>
          <w:rtl/>
          <w:lang w:bidi="fa-IR"/>
        </w:rPr>
        <w:t xml:space="preserve"> و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 رو به رو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</w:t>
      </w:r>
      <w:r>
        <w:rPr>
          <w:rFonts w:hint="cs"/>
          <w:rtl/>
          <w:lang w:bidi="fa-IR"/>
        </w:rPr>
        <w:t>:</w:t>
      </w:r>
      <w:r w:rsidR="001B0EDD">
        <w:rPr>
          <w:rFonts w:hint="cs"/>
          <w:rtl/>
          <w:lang w:bidi="fa-IR"/>
        </w:rPr>
        <w:t xml:space="preserve">      </w:t>
      </w:r>
      <w:r w:rsidR="001B0EDD" w:rsidRPr="001B0EDD">
        <w:rPr>
          <w:position w:val="-20"/>
          <w:lang w:bidi="fa-IR"/>
        </w:rPr>
        <w:object w:dxaOrig="1380" w:dyaOrig="580">
          <v:shape id="_x0000_i1162" type="#_x0000_t75" style="width:69pt;height:29pt" o:ole="">
            <v:imagedata r:id="rId282" o:title=""/>
          </v:shape>
          <o:OLEObject Type="Embed" ProgID="Equation.DSMT4" ShapeID="_x0000_i1162" DrawAspect="Content" ObjectID="_1689264784" r:id="rId283"/>
        </w:objec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۲- با توجه به اینکه اتم مرکزی تنها دو تک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لکترون دارد، ابتدا با یکی از اتم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اکسیژن، پیوند دوگانه کووالانسی تشکی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دهد. سپس اتم اکسیژن دیگر دو تک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لكترون خود را جفت کرده و یکی از جفت الكترون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ناپیوندی گوگرد تبدیل به پیوند یگانه میان آن دو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د</w:t>
      </w:r>
      <w:r w:rsidR="009474B6">
        <w:rPr>
          <w:rFonts w:hint="cs"/>
          <w:rtl/>
          <w:lang w:bidi="fa-IR"/>
        </w:rPr>
        <w:t>:</w:t>
      </w:r>
    </w:p>
    <w:p w:rsidR="009474B6" w:rsidRDefault="001B0EDD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</w:t>
      </w:r>
      <w:r w:rsidRPr="001B0EDD">
        <w:rPr>
          <w:position w:val="-20"/>
          <w:lang w:bidi="fa-IR"/>
        </w:rPr>
        <w:object w:dxaOrig="6480" w:dyaOrig="580">
          <v:shape id="_x0000_i1163" type="#_x0000_t75" style="width:324pt;height:29pt" o:ole="">
            <v:imagedata r:id="rId284" o:title=""/>
          </v:shape>
          <o:OLEObject Type="Embed" ProgID="Equation.DSMT4" ShapeID="_x0000_i1163" DrawAspect="Content" ObjectID="_1689264785" r:id="rId285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 xml:space="preserve">مثال۵: ساختار لوویس تركيب </w:t>
      </w:r>
      <w:r w:rsidR="009474B6" w:rsidRPr="009474B6">
        <w:rPr>
          <w:position w:val="-12"/>
          <w:lang w:bidi="fa-IR"/>
        </w:rPr>
        <w:object w:dxaOrig="420" w:dyaOrig="360">
          <v:shape id="_x0000_i1164" type="#_x0000_t75" style="width:21pt;height:18pt" o:ole="">
            <v:imagedata r:id="rId286" o:title=""/>
          </v:shape>
          <o:OLEObject Type="Embed" ProgID="Equation.DSMT4" ShapeID="_x0000_i1164" DrawAspect="Content" ObjectID="_1689264786" r:id="rId287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ا روش دوم رسم کنید.</w:t>
      </w:r>
    </w:p>
    <w:p w:rsidR="001B0EDD" w:rsidRDefault="001B0EDD" w:rsidP="009474B6">
      <w:pPr>
        <w:rPr>
          <w:rtl/>
          <w:lang w:bidi="fa-IR"/>
        </w:rPr>
      </w:pPr>
    </w:p>
    <w:p w:rsidR="001B0EDD" w:rsidRDefault="001B0EDD" w:rsidP="009474B6">
      <w:pPr>
        <w:rPr>
          <w:rtl/>
          <w:lang w:bidi="fa-IR"/>
        </w:rPr>
      </w:pP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S</w:t>
      </w:r>
      <w:r w:rsidR="0056722C">
        <w:rPr>
          <w:rtl/>
          <w:lang w:bidi="fa-IR"/>
        </w:rPr>
        <w:t xml:space="preserve"> و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آن به صورت رو به رو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</w:t>
      </w:r>
      <w:r>
        <w:rPr>
          <w:rFonts w:hint="cs"/>
          <w:rtl/>
          <w:lang w:bidi="fa-IR"/>
        </w:rPr>
        <w:t>:</w:t>
      </w:r>
    </w:p>
    <w:p w:rsidR="001B0EDD" w:rsidRDefault="001B0EDD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      </w:t>
      </w:r>
      <w:r w:rsidRPr="001B0EDD">
        <w:rPr>
          <w:position w:val="-52"/>
          <w:lang w:bidi="fa-IR"/>
        </w:rPr>
        <w:object w:dxaOrig="1280" w:dyaOrig="1180">
          <v:shape id="_x0000_i1165" type="#_x0000_t75" style="width:64pt;height:59pt" o:ole="">
            <v:imagedata r:id="rId288" o:title=""/>
          </v:shape>
          <o:OLEObject Type="Embed" ProgID="Equation.DSMT4" ShapeID="_x0000_i1165" DrawAspect="Content" ObjectID="_1689264787" r:id="rId289"/>
        </w:objec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۲- با توجه به اینکه اتم مرکزی تنها دو تک الکترون دارد، ابتدا با یکی از اتم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های اکسیژن، پیوند دوگانه کووالانسی </w:t>
      </w:r>
      <w:r w:rsidR="009474B6">
        <w:rPr>
          <w:rFonts w:hint="cs"/>
          <w:rtl/>
          <w:lang w:bidi="fa-IR"/>
        </w:rPr>
        <w:t>تشکیل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می</w:t>
      </w:r>
      <w:r w:rsidR="009474B6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دهد</w:t>
      </w:r>
      <w:r>
        <w:rPr>
          <w:rtl/>
          <w:lang w:bidi="fa-IR"/>
        </w:rPr>
        <w:t xml:space="preserve">. </w:t>
      </w:r>
      <w:r>
        <w:rPr>
          <w:rFonts w:hint="cs"/>
          <w:rtl/>
          <w:lang w:bidi="fa-IR"/>
        </w:rPr>
        <w:t>سپس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تم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کسیژ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یگ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و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تک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لکترو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خود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را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جفت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رد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و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یک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ز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جفت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لكترون</w:t>
      </w:r>
      <w:r w:rsidR="009474B6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ها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ناپیوند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گوگرد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تبدیل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ه</w: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پیوند یگانه میان آن دو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د</w:t>
      </w:r>
      <w:r w:rsidR="009474B6">
        <w:rPr>
          <w:rFonts w:hint="cs"/>
          <w:rtl/>
          <w:lang w:bidi="fa-IR"/>
        </w:rPr>
        <w:t xml:space="preserve">. </w:t>
      </w:r>
      <w:r>
        <w:rPr>
          <w:rtl/>
          <w:lang w:bidi="fa-IR"/>
        </w:rPr>
        <w:t>د</w:t>
      </w:r>
      <w:r w:rsidR="009474B6">
        <w:rPr>
          <w:rtl/>
          <w:lang w:bidi="fa-IR"/>
        </w:rPr>
        <w:t>ر انتهاء اتم اکسیژن آخر، دو تک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لکترون خود را جفت کرده و آخرین جفت الكترون ناپیوندی گوگرد تبدیل به پیوند یگانه میان آن دو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د</w:t>
      </w:r>
      <w:r w:rsidR="009474B6">
        <w:rPr>
          <w:rFonts w:hint="cs"/>
          <w:rtl/>
          <w:lang w:bidi="fa-IR"/>
        </w:rPr>
        <w:t>:</w:t>
      </w:r>
    </w:p>
    <w:p w:rsidR="0056722C" w:rsidRDefault="00386A9E" w:rsidP="00626317">
      <w:pPr>
        <w:rPr>
          <w:rtl/>
          <w:lang w:bidi="fa-IR"/>
        </w:rPr>
      </w:pPr>
      <w:r>
        <w:rPr>
          <w:rFonts w:hint="cs"/>
          <w:noProof/>
          <w:rtl/>
          <w:lang w:eastAsia="en-GB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082800</wp:posOffset>
                </wp:positionH>
                <wp:positionV relativeFrom="paragraph">
                  <wp:posOffset>191135</wp:posOffset>
                </wp:positionV>
                <wp:extent cx="203250" cy="177850"/>
                <wp:effectExtent l="57150" t="19050" r="25400" b="1270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3250" cy="177850"/>
                          <a:chOff x="0" y="0"/>
                          <a:chExt cx="203250" cy="177850"/>
                        </a:xfrm>
                      </wpg:grpSpPr>
                      <wps:wsp>
                        <wps:cNvPr id="11" name="Oval 11"/>
                        <wps:cNvSpPr/>
                        <wps:spPr>
                          <a:xfrm rot="5400000" flipH="1">
                            <a:off x="95250" y="69850"/>
                            <a:ext cx="108000" cy="108000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Arc 14"/>
                        <wps:cNvSpPr/>
                        <wps:spPr>
                          <a:xfrm rot="11160000" flipH="1">
                            <a:off x="0" y="0"/>
                            <a:ext cx="179705" cy="165100"/>
                          </a:xfrm>
                          <a:prstGeom prst="arc">
                            <a:avLst>
                              <a:gd name="adj1" fmla="val 8152792"/>
                              <a:gd name="adj2" fmla="val 17223151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11AFD3" id="Group 15" o:spid="_x0000_s1026" style="position:absolute;margin-left:164pt;margin-top:15.05pt;width:16pt;height:14pt;z-index:251679744" coordsize="203250,177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">
                <v:oval id="Oval 11" o:spid="_x0000_s1027" style="position:absolute;left:95250;top:69850;width:108000;height:108000;rotation:-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nYXsEA&#10;AADbAAAADwAAAGRycy9kb3ducmV2LnhtbERPTWsCMRC9C/6HMEJvmlVUZGsUEUSLYFELpbdxM24W&#10;N5N1k+r235uC4G0e73Om88aW4ka1Lxwr6PcSEMSZ0wXnCr6Oq+4EhA/IGkvHpOCPPMxn7dYUU+3u&#10;vKfbIeQihrBPUYEJoUql9Jkhi77nKuLInV1tMURY51LXeI/htpSDJBlLiwXHBoMVLQ1ll8OvVcDG&#10;j85X+7EKdvf5vR4NtsOf7Umpt06zeAcRqAkv8dO90XF+H/5/iQfI2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p2F7BAAAA2wAAAA8AAAAAAAAAAAAAAAAAmAIAAGRycy9kb3du&#10;cmV2LnhtbFBLBQYAAAAABAAEAPUAAACGAwAAAAA=&#10;" filled="f" strokecolor="black [3213]" strokeweight=".25pt"/>
                <v:shape id="Arc 14" o:spid="_x0000_s1028" style="position:absolute;width:179705;height:165100;rotation:174;flip:x;visibility:visible;mso-wrap-style:square;v-text-anchor:middle" coordsize="179705,165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/sMsEA&#10;AADbAAAADwAAAGRycy9kb3ducmV2LnhtbERPTYvCMBC9C/6HMMLeNHVZFluNImJhPezBKuhxaMa2&#10;2ExKk2r115uFBW/zeJ+zWPWmFjdqXWVZwXQSgSDOra64UHA8pOMZCOeRNdaWScGDHKyWw8ECE23v&#10;vKdb5gsRQtglqKD0vkmkdHlJBt3ENsSBu9jWoA+wLaRu8R7CTS0/o+hbGqw4NJTY0Kak/Jp1RkHc&#10;7Z6y2573Rv9m6SmO0j7La6U+Rv16DsJT79/if/ePDvO/4O+XcIB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v7DLBAAAA2wAAAA8AAAAAAAAAAAAAAAAAmAIAAGRycy9kb3du&#10;cmV2LnhtbFBLBQYAAAAABAAEAPUAAACGAwAAAAA=&#10;" path="m28056,142477nsc-3692,114844,-9174,70224,15072,36785,36675,6991,76718,-6616,114224,3095l89853,82550,28056,142477xem28056,142477nfc-3692,114844,-9174,70224,15072,36785,36675,6991,76718,-6616,114224,3095e" filled="f" strokecolor="black [3213]">
                  <v:stroke startarrow="block"/>
                  <v:path arrowok="t" o:connecttype="custom" o:connectlocs="28056,142477;15072,36785;114224,3095" o:connectangles="0,0,0"/>
                </v:shape>
              </v:group>
            </w:pict>
          </mc:Fallback>
        </mc:AlternateContent>
      </w:r>
      <w:r>
        <w:rPr>
          <w:rFonts w:hint="cs"/>
          <w:noProof/>
          <w:rtl/>
          <w:lang w:eastAsia="en-GB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09BEC92" wp14:editId="28CFA042">
                <wp:simplePos x="0" y="0"/>
                <wp:positionH relativeFrom="column">
                  <wp:posOffset>1803400</wp:posOffset>
                </wp:positionH>
                <wp:positionV relativeFrom="paragraph">
                  <wp:posOffset>476885</wp:posOffset>
                </wp:positionV>
                <wp:extent cx="345887" cy="284480"/>
                <wp:effectExtent l="0" t="0" r="16510" b="5842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887" cy="284480"/>
                          <a:chOff x="-19050" y="0"/>
                          <a:chExt cx="345887" cy="284480"/>
                        </a:xfrm>
                      </wpg:grpSpPr>
                      <wps:wsp>
                        <wps:cNvPr id="8" name="Oval 8"/>
                        <wps:cNvSpPr/>
                        <wps:spPr>
                          <a:xfrm flipH="1">
                            <a:off x="218837" y="52856"/>
                            <a:ext cx="108000" cy="108000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Arc 9"/>
                        <wps:cNvSpPr/>
                        <wps:spPr>
                          <a:xfrm rot="10800000" flipH="1">
                            <a:off x="-19050" y="0"/>
                            <a:ext cx="311785" cy="284480"/>
                          </a:xfrm>
                          <a:prstGeom prst="arc">
                            <a:avLst>
                              <a:gd name="adj1" fmla="val 17135825"/>
                              <a:gd name="adj2" fmla="val 167871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F2FE67A" id="Group 2" o:spid="_x0000_s1026" style="position:absolute;margin-left:142pt;margin-top:37.55pt;width:27.25pt;height:22.4pt;z-index:251673600;mso-width-relative:margin" coordorigin="-19050" coordsize="345887,284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">
                <v:oval id="Oval 8" o:spid="_x0000_s1027" style="position:absolute;left:218837;top:52856;width:108000;height:10800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+1icAA&#10;AADaAAAADwAAAGRycy9kb3ducmV2LnhtbERPy2rCQBTdF/yH4Qru6kSlxUZHETHgVlv62F0yN5lg&#10;5k7MTB7+fWdR6PJw3tv9aGvRU+srxwoW8wQEce50xaWCj/fseQ3CB2SNtWNS8CAP+93kaYupdgNf&#10;qL+GUsQQ9ikqMCE0qZQ+N2TRz11DHLnCtRZDhG0pdYtDDLe1XCbJq7RYcWww2NDRUH67dlZBXnyu&#10;9dfP970zWXE62cvLcvXWKDWbjocNiEBj+Bf/uc9aQdwar8QbIH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S+1icAAAADaAAAADwAAAAAAAAAAAAAAAACYAgAAZHJzL2Rvd25y&#10;ZXYueG1sUEsFBgAAAAAEAAQA9QAAAIUDAAAAAA==&#10;" filled="f" strokecolor="black [3213]" strokeweight=".25pt"/>
                <v:shape id="Arc 9" o:spid="_x0000_s1028" style="position:absolute;left:-19050;width:311785;height:284480;rotation:180;flip:x;visibility:visible;mso-wrap-style:square;v-text-anchor:middle" coordsize="311785,284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aC6MMA&#10;AADaAAAADwAAAGRycy9kb3ducmV2LnhtbESPQWvCQBSE7wX/w/IEb7pRQW3qKkEQi+LBtFB6e2Rf&#10;N6HZtyG7auqvdwWhx2FmvmGW687W4kKtrxwrGI8SEMSF0xUbBZ8f2+EChA/IGmvHpOCPPKxXvZcl&#10;ptpd+USXPBgRIexTVFCG0KRS+qIki37kGuLo/bjWYoiyNVK3eI1wW8tJksykxYrjQokNbUoqfvOz&#10;VbC/UfZ9+JpmU4NHMsf5Ts/9TqlBv8veQATqwn/42X7XCl7hcSXeAL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SaC6MMAAADaAAAADwAAAAAAAAAAAAAAAACYAgAAZHJzL2Rv&#10;d25yZXYueG1sUEsFBgAAAAAEAAQA9QAAAIgDAAAAAA==&#10;" path="m194370,4401nsc266468,21156,315541,82061,311562,149848l155893,142240,194370,4401xem194370,4401nfc266468,21156,315541,82061,311562,149848e" filled="f" strokecolor="black [3213]">
                  <v:stroke startarrow="block"/>
                  <v:path arrowok="t" o:connecttype="custom" o:connectlocs="194370,4401;311562,149848" o:connectangles="0,0"/>
                </v:shape>
              </v:group>
            </w:pict>
          </mc:Fallback>
        </mc:AlternateContent>
      </w:r>
      <w:r>
        <w:rPr>
          <w:rFonts w:hint="cs"/>
          <w:rtl/>
          <w:lang w:bidi="fa-IR"/>
        </w:rPr>
        <w:t xml:space="preserve">            </w:t>
      </w:r>
      <w:r w:rsidRPr="00386A9E">
        <w:rPr>
          <w:position w:val="-52"/>
          <w:lang w:bidi="fa-IR"/>
        </w:rPr>
        <w:object w:dxaOrig="6979" w:dyaOrig="1180">
          <v:shape id="_x0000_i1166" type="#_x0000_t75" style="width:349pt;height:59pt" o:ole="">
            <v:imagedata r:id="rId290" o:title=""/>
          </v:shape>
          <o:OLEObject Type="Embed" ProgID="Equation.DSMT4" ShapeID="_x0000_i1166" DrawAspect="Content" ObjectID="_1689264788" r:id="rId291"/>
        </w:object>
      </w:r>
    </w:p>
    <w:p w:rsidR="009474B6" w:rsidRPr="00386A9E" w:rsidRDefault="009474B6" w:rsidP="00626317">
      <w:pPr>
        <w:rPr>
          <w:b/>
          <w:bCs/>
          <w:rtl/>
          <w:lang w:bidi="fa-IR"/>
        </w:rPr>
      </w:pPr>
      <w:r w:rsidRPr="00386A9E">
        <w:rPr>
          <w:rFonts w:hint="cs"/>
          <w:b/>
          <w:bCs/>
          <w:rtl/>
          <w:lang w:bidi="fa-IR"/>
        </w:rPr>
        <w:t xml:space="preserve">رسم ساختار لوویس یون‌ها (روش دوم) </w: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برای رسم یون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 با روش الکترون نقطه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ی، کافی است در ابتدا به تعداد بار منفی یون، به اتم مرکزی الکترون اضافه کنیم و یا به تعداد بار مثبت بون، از اتم مرکزی الکترون برداریم. بقیه مراحل را همچون قبل انجام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دهیم و در آخر تمام ساختار را درون کروشه قرار داده بار</w: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یون را اندیس کروشه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گذاریم</w:t>
      </w:r>
      <w:r w:rsidR="009474B6">
        <w:rPr>
          <w:rFonts w:hint="cs"/>
          <w:rtl/>
          <w:lang w:bidi="fa-IR"/>
        </w:rPr>
        <w:t>.</w: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>مثال</w:t>
      </w:r>
      <w:r w:rsidR="009474B6">
        <w:rPr>
          <w:rFonts w:hint="cs"/>
          <w:rtl/>
          <w:lang w:bidi="fa-IR"/>
        </w:rPr>
        <w:t>6:</w:t>
      </w:r>
      <w:r>
        <w:rPr>
          <w:rtl/>
          <w:lang w:bidi="fa-IR"/>
        </w:rPr>
        <w:t xml:space="preserve"> ساختار لوويس يون </w:t>
      </w:r>
      <w:r w:rsidR="009474B6" w:rsidRPr="009474B6">
        <w:rPr>
          <w:position w:val="-12"/>
          <w:lang w:bidi="fa-IR"/>
        </w:rPr>
        <w:object w:dxaOrig="540" w:dyaOrig="380">
          <v:shape id="_x0000_i1167" type="#_x0000_t75" style="width:27pt;height:19pt" o:ole="">
            <v:imagedata r:id="rId292" o:title=""/>
          </v:shape>
          <o:OLEObject Type="Embed" ProgID="Equation.DSMT4" ShapeID="_x0000_i1167" DrawAspect="Content" ObjectID="_1689264789" r:id="rId293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ا روش دوم رسم کنید.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lastRenderedPageBreak/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با ۳ تک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لکترون و ۱ جفت الكترون ظرفیتی است. با توجه به بار یون، به آن یک الكترون اضافه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کنیم اکنون </w:t>
      </w:r>
      <w:r w:rsidR="0056722C">
        <w:rPr>
          <w:lang w:bidi="fa-IR"/>
        </w:rPr>
        <w:t>N</w:t>
      </w:r>
      <w:r w:rsidR="0056722C">
        <w:rPr>
          <w:rtl/>
          <w:lang w:bidi="fa-IR"/>
        </w:rPr>
        <w:t xml:space="preserve"> دارای ۲ تک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لکترون و ۲ جفت الكترون ظرفیتی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. چینش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این یون به صورت زیر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باشد: </w:t>
      </w:r>
      <w:r w:rsidR="00386A9E">
        <w:rPr>
          <w:rFonts w:hint="cs"/>
          <w:rtl/>
          <w:lang w:bidi="fa-IR"/>
        </w:rPr>
        <w:t xml:space="preserve">      </w:t>
      </w:r>
      <w:r w:rsidR="00386A9E" w:rsidRPr="00386A9E">
        <w:rPr>
          <w:position w:val="-20"/>
          <w:lang w:bidi="fa-IR"/>
        </w:rPr>
        <w:object w:dxaOrig="1080" w:dyaOrig="580">
          <v:shape id="_x0000_i1168" type="#_x0000_t75" style="width:54pt;height:29pt" o:ole="">
            <v:imagedata r:id="rId294" o:title=""/>
          </v:shape>
          <o:OLEObject Type="Embed" ProgID="Equation.DSMT4" ShapeID="_x0000_i1168" DrawAspect="Content" ObjectID="_1689264790" r:id="rId295"/>
        </w:object>
      </w:r>
    </w:p>
    <w:p w:rsidR="00386A9E" w:rsidRDefault="00386A9E" w:rsidP="00386A9E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</w: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٣- اکنون هر یک از اتم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هیدروژن به وسيله پیوند یگانه کووالانسی به اتم نیتروژن متص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ند.</w:t>
      </w:r>
      <w:r w:rsidR="00386A9E">
        <w:rPr>
          <w:rFonts w:hint="cs"/>
          <w:rtl/>
          <w:lang w:bidi="fa-IR"/>
        </w:rPr>
        <w:t xml:space="preserve">                     </w:t>
      </w:r>
      <w:r w:rsidR="00386A9E" w:rsidRPr="00386A9E">
        <w:rPr>
          <w:position w:val="-28"/>
          <w:lang w:bidi="fa-IR"/>
        </w:rPr>
        <w:object w:dxaOrig="1340" w:dyaOrig="720">
          <v:shape id="_x0000_i1169" type="#_x0000_t75" style="width:67pt;height:36pt" o:ole="">
            <v:imagedata r:id="rId296" o:title=""/>
          </v:shape>
          <o:OLEObject Type="Embed" ProgID="Equation.DSMT4" ShapeID="_x0000_i1169" DrawAspect="Content" ObjectID="_1689264791" r:id="rId297"/>
        </w:object>
      </w:r>
    </w:p>
    <w:p w:rsidR="009474B6" w:rsidRPr="009474B6" w:rsidRDefault="009474B6" w:rsidP="00386A9E">
      <w:pPr>
        <w:rPr>
          <w:b/>
          <w:bCs/>
          <w:rtl/>
          <w:lang w:bidi="fa-IR"/>
        </w:rPr>
      </w:pPr>
      <w:r>
        <w:rPr>
          <w:rFonts w:hint="cs"/>
          <w:rtl/>
          <w:lang w:bidi="fa-IR"/>
        </w:rPr>
        <w:t xml:space="preserve"> </w:t>
      </w:r>
      <w:r w:rsidRPr="009474B6">
        <w:rPr>
          <w:rFonts w:hint="cs"/>
          <w:b/>
          <w:bCs/>
          <w:rtl/>
          <w:lang w:bidi="fa-IR"/>
        </w:rPr>
        <w:t xml:space="preserve">رسم ساختار لوویس اسیدهای اکسیژن‌دار (روش دوم) </w:t>
      </w:r>
    </w:p>
    <w:p w:rsidR="0056722C" w:rsidRDefault="0056722C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>برا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سیدها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کسیژن</w:t>
      </w:r>
      <w:r w:rsidR="009474B6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دا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سطح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كتاب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رسی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اف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ست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دانید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ک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تم</w:t>
      </w:r>
      <w:r w:rsidR="009474B6">
        <w:rPr>
          <w:rFonts w:hint="cs"/>
          <w:rtl/>
          <w:lang w:bidi="fa-IR"/>
        </w:rPr>
        <w:t>‌</w:t>
      </w:r>
      <w:r>
        <w:rPr>
          <w:rFonts w:hint="cs"/>
          <w:rtl/>
          <w:lang w:bidi="fa-IR"/>
        </w:rPr>
        <w:t>ها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هیدروژ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ر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تمام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سیدها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کسیژن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دار،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به</w:t>
      </w:r>
      <w:r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اتم</w:t>
      </w:r>
      <w:r>
        <w:rPr>
          <w:rtl/>
          <w:lang w:bidi="fa-IR"/>
        </w:rPr>
        <w:t xml:space="preserve"> اکسیژن متصل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اند و به عبارتی به صورت گروه </w:t>
      </w:r>
      <w:r w:rsidR="009474B6" w:rsidRPr="009474B6">
        <w:rPr>
          <w:position w:val="-6"/>
          <w:lang w:bidi="fa-IR"/>
        </w:rPr>
        <w:object w:dxaOrig="580" w:dyaOrig="279">
          <v:shape id="_x0000_i1170" type="#_x0000_t75" style="width:29pt;height:14pt" o:ole="">
            <v:imagedata r:id="rId298" o:title=""/>
          </v:shape>
          <o:OLEObject Type="Embed" ProgID="Equation.DSMT4" ShapeID="_x0000_i1170" DrawAspect="Content" ObjectID="_1689264792" r:id="rId299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هستند. بنابراین هنگام رسم ساختار لوویس این مواد با روش الکترون نقطه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ی، ابتدا به تعداد اتم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های هیدروژن موجود در اسید، گروه </w:t>
      </w:r>
      <w:r w:rsidR="009474B6" w:rsidRPr="009474B6">
        <w:rPr>
          <w:position w:val="-6"/>
          <w:lang w:bidi="fa-IR"/>
        </w:rPr>
        <w:object w:dxaOrig="580" w:dyaOrig="279">
          <v:shape id="_x0000_i1171" type="#_x0000_t75" style="width:29pt;height:14pt" o:ole="">
            <v:imagedata r:id="rId298" o:title=""/>
          </v:shape>
          <o:OLEObject Type="Embed" ProgID="Equation.DSMT4" ShapeID="_x0000_i1171" DrawAspect="Content" ObjectID="_1689264793" r:id="rId300"/>
        </w:object>
      </w:r>
      <w:r w:rsidR="009474B6">
        <w:rPr>
          <w:rFonts w:hint="cs"/>
          <w:rtl/>
          <w:lang w:bidi="fa-IR"/>
        </w:rPr>
        <w:t xml:space="preserve"> </w:t>
      </w:r>
      <w:r w:rsidR="009474B6">
        <w:rPr>
          <w:rtl/>
          <w:lang w:bidi="fa-IR"/>
        </w:rPr>
        <w:t>به ا</w:t>
      </w:r>
      <w:r w:rsidR="009474B6">
        <w:rPr>
          <w:rFonts w:hint="cs"/>
          <w:rtl/>
          <w:lang w:bidi="fa-IR"/>
        </w:rPr>
        <w:t>ت</w:t>
      </w:r>
      <w:r>
        <w:rPr>
          <w:rtl/>
          <w:lang w:bidi="fa-IR"/>
        </w:rPr>
        <w:t>م مرکزی متص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 و سپس به بقیه مراحل می پردازیم.</w: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 xml:space="preserve">مثال۷: ساختار لوویس ترکیب </w:t>
      </w:r>
      <w:r w:rsidR="009474B6" w:rsidRPr="009474B6">
        <w:rPr>
          <w:position w:val="-12"/>
          <w:lang w:bidi="fa-IR"/>
        </w:rPr>
        <w:object w:dxaOrig="720" w:dyaOrig="360">
          <v:shape id="_x0000_i1172" type="#_x0000_t75" style="width:36pt;height:18pt" o:ole="">
            <v:imagedata r:id="rId301" o:title=""/>
          </v:shape>
          <o:OLEObject Type="Embed" ProgID="Equation.DSMT4" ShapeID="_x0000_i1172" DrawAspect="Content" ObjectID="_1689264794" r:id="rId302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ا روش دوم رسم کنید.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S</w:t>
      </w:r>
      <w:r w:rsidR="0056722C">
        <w:rPr>
          <w:rtl/>
          <w:lang w:bidi="fa-IR"/>
        </w:rPr>
        <w:t xml:space="preserve">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باشد. در این اسید ۲ یون</w:t>
      </w:r>
      <w:r w:rsidRPr="009474B6">
        <w:rPr>
          <w:position w:val="-4"/>
          <w:lang w:bidi="fa-IR"/>
        </w:rPr>
        <w:object w:dxaOrig="380" w:dyaOrig="300">
          <v:shape id="_x0000_i1173" type="#_x0000_t75" style="width:19pt;height:15pt" o:ole="">
            <v:imagedata r:id="rId303" o:title=""/>
          </v:shape>
          <o:OLEObject Type="Embed" ProgID="Equation.DSMT4" ShapeID="_x0000_i1173" DrawAspect="Content" ObjectID="_1689264795" r:id="rId304"/>
        </w:object>
      </w:r>
      <w:r w:rsidR="0056722C">
        <w:rPr>
          <w:rtl/>
          <w:lang w:bidi="fa-IR"/>
        </w:rPr>
        <w:t xml:space="preserve"> وجود دارد. بنابراین پس از ساختار الکترون</w:t>
      </w:r>
      <w:r>
        <w:rPr>
          <w:rFonts w:hint="cs"/>
          <w:rtl/>
          <w:lang w:bidi="fa-IR"/>
        </w:rPr>
        <w:t>-</w:t>
      </w:r>
      <w:r w:rsidR="0056722C">
        <w:rPr>
          <w:rtl/>
          <w:lang w:bidi="fa-IR"/>
        </w:rPr>
        <w:t>نقط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ی اتم مرکزی، دو گروه</w:t>
      </w:r>
      <w:r>
        <w:rPr>
          <w:rFonts w:hint="cs"/>
          <w:rtl/>
          <w:lang w:bidi="fa-IR"/>
        </w:rPr>
        <w:t xml:space="preserve"> </w:t>
      </w:r>
      <w:r w:rsidRPr="009474B6">
        <w:rPr>
          <w:position w:val="-6"/>
          <w:lang w:bidi="fa-IR"/>
        </w:rPr>
        <w:object w:dxaOrig="580" w:dyaOrig="279">
          <v:shape id="_x0000_i1174" type="#_x0000_t75" style="width:29pt;height:14pt" o:ole="">
            <v:imagedata r:id="rId298" o:title=""/>
          </v:shape>
          <o:OLEObject Type="Embed" ProgID="Equation.DSMT4" ShapeID="_x0000_i1174" DrawAspect="Content" ObjectID="_1689264796" r:id="rId305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ر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 و سپس بقیه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ر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>:</w:t>
      </w:r>
    </w:p>
    <w:p w:rsidR="009474B6" w:rsidRDefault="00386A9E" w:rsidP="00386A9E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          </w:t>
      </w:r>
      <w:r w:rsidRPr="00386A9E">
        <w:rPr>
          <w:position w:val="-76"/>
          <w:sz w:val="24"/>
          <w:szCs w:val="28"/>
          <w:lang w:bidi="fa-IR"/>
        </w:rPr>
        <w:object w:dxaOrig="1500" w:dyaOrig="1540">
          <v:shape id="_x0000_i1175" type="#_x0000_t75" style="width:75pt;height:77pt" o:ole="">
            <v:imagedata r:id="rId306" o:title=""/>
          </v:shape>
          <o:OLEObject Type="Embed" ProgID="Equation.DSMT4" ShapeID="_x0000_i1175" DrawAspect="Content" ObjectID="_1689264797" r:id="rId307"/>
        </w:object>
      </w:r>
    </w:p>
    <w:p w:rsidR="0056722C" w:rsidRDefault="0056722C" w:rsidP="009474B6">
      <w:pPr>
        <w:rPr>
          <w:rtl/>
          <w:lang w:bidi="fa-IR"/>
        </w:rPr>
      </w:pPr>
      <w:r>
        <w:rPr>
          <w:rtl/>
          <w:lang w:bidi="fa-IR"/>
        </w:rPr>
        <w:t>۲- اتم گوگرد ۲ تک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الکترون و ۲ جفت الكترون دارد. در رسم ساختار لوویس اسیدهای اکسیژن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دار ابتدا گروه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 xml:space="preserve">های </w:t>
      </w:r>
      <w:r w:rsidR="009474B6" w:rsidRPr="009474B6">
        <w:rPr>
          <w:position w:val="-6"/>
          <w:lang w:bidi="fa-IR"/>
        </w:rPr>
        <w:object w:dxaOrig="580" w:dyaOrig="279">
          <v:shape id="_x0000_i1176" type="#_x0000_t75" style="width:29pt;height:14pt" o:ole="">
            <v:imagedata r:id="rId298" o:title=""/>
          </v:shape>
          <o:OLEObject Type="Embed" ProgID="Equation.DSMT4" ShapeID="_x0000_i1176" DrawAspect="Content" ObjectID="_1689264798" r:id="rId308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را به اتم</w: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>مرکزی متص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کنیم. بنابراین گروه</w:t>
      </w:r>
      <w:r w:rsidR="009474B6">
        <w:rPr>
          <w:rFonts w:hint="cs"/>
          <w:rtl/>
          <w:lang w:bidi="fa-IR"/>
        </w:rPr>
        <w:t>‌</w:t>
      </w:r>
      <w:r w:rsidR="009474B6">
        <w:rPr>
          <w:rtl/>
          <w:lang w:bidi="fa-IR"/>
        </w:rPr>
        <w:t>های</w:t>
      </w:r>
      <w:r w:rsidR="009474B6">
        <w:rPr>
          <w:rFonts w:hint="cs"/>
          <w:rtl/>
          <w:lang w:bidi="fa-IR"/>
        </w:rPr>
        <w:t xml:space="preserve"> </w:t>
      </w:r>
      <w:r w:rsidR="009474B6" w:rsidRPr="009474B6">
        <w:rPr>
          <w:position w:val="-6"/>
          <w:lang w:bidi="fa-IR"/>
        </w:rPr>
        <w:object w:dxaOrig="580" w:dyaOrig="279">
          <v:shape id="_x0000_i1177" type="#_x0000_t75" style="width:29pt;height:14pt" o:ole="">
            <v:imagedata r:id="rId298" o:title=""/>
          </v:shape>
          <o:OLEObject Type="Embed" ProgID="Equation.DSMT4" ShapeID="_x0000_i1177" DrawAspect="Content" ObjectID="_1689264799" r:id="rId309"/>
        </w:object>
      </w:r>
      <w:r>
        <w:rPr>
          <w:rtl/>
          <w:lang w:bidi="fa-IR"/>
        </w:rPr>
        <w:t xml:space="preserve"> از </w:t>
      </w:r>
      <w:r>
        <w:rPr>
          <w:rtl/>
          <w:lang w:bidi="fa-IR"/>
        </w:rPr>
        <w:lastRenderedPageBreak/>
        <w:t>سمت اکسیژن با پیوند یگانه به اتم مرکزی متص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شوند. دو اتم اکسیژن باق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مانده نیز رفتار دوم خود را نشان داده و با استفاده از جفت الكترون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های ناپیوندی گوگرد، با آن پیوند یگانه کووالانسی تشکیل می</w:t>
      </w:r>
      <w:r w:rsidR="009474B6">
        <w:rPr>
          <w:rFonts w:hint="cs"/>
          <w:rtl/>
          <w:lang w:bidi="fa-IR"/>
        </w:rPr>
        <w:t>‌</w:t>
      </w:r>
      <w:r>
        <w:rPr>
          <w:rtl/>
          <w:lang w:bidi="fa-IR"/>
        </w:rPr>
        <w:t>دهند:</w:t>
      </w:r>
    </w:p>
    <w:p w:rsidR="009474B6" w:rsidRDefault="00386A9E" w:rsidP="0062631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                       </w:t>
      </w:r>
      <w:r w:rsidRPr="00386A9E">
        <w:rPr>
          <w:position w:val="-76"/>
          <w:lang w:bidi="fa-IR"/>
        </w:rPr>
        <w:object w:dxaOrig="8140" w:dyaOrig="1620">
          <v:shape id="_x0000_i1178" type="#_x0000_t75" style="width:407pt;height:81pt" o:ole="">
            <v:imagedata r:id="rId310" o:title=""/>
          </v:shape>
          <o:OLEObject Type="Embed" ProgID="Equation.DSMT4" ShapeID="_x0000_i1178" DrawAspect="Content" ObjectID="_1689264800" r:id="rId311"/>
        </w:object>
      </w:r>
    </w:p>
    <w:p w:rsidR="009474B6" w:rsidRDefault="0056722C" w:rsidP="009474B6">
      <w:pPr>
        <w:rPr>
          <w:rtl/>
          <w:lang w:bidi="fa-IR"/>
        </w:rPr>
      </w:pPr>
      <w:r>
        <w:rPr>
          <w:rtl/>
          <w:lang w:bidi="fa-IR"/>
        </w:rPr>
        <w:t xml:space="preserve">مثال۸: ساختار لوویس تركيب </w:t>
      </w:r>
      <w:r w:rsidR="009474B6" w:rsidRPr="009474B6">
        <w:rPr>
          <w:position w:val="-12"/>
          <w:lang w:bidi="fa-IR"/>
        </w:rPr>
        <w:object w:dxaOrig="720" w:dyaOrig="360">
          <v:shape id="_x0000_i1179" type="#_x0000_t75" style="width:36pt;height:18pt" o:ole="">
            <v:imagedata r:id="rId312" o:title=""/>
          </v:shape>
          <o:OLEObject Type="Embed" ProgID="Equation.DSMT4" ShapeID="_x0000_i1179" DrawAspect="Content" ObjectID="_1689264801" r:id="rId313"/>
        </w:object>
      </w:r>
      <w:r w:rsidR="009474B6">
        <w:rPr>
          <w:rFonts w:hint="cs"/>
          <w:rtl/>
          <w:lang w:bidi="fa-IR"/>
        </w:rPr>
        <w:t xml:space="preserve"> </w:t>
      </w:r>
      <w:r>
        <w:rPr>
          <w:rtl/>
          <w:lang w:bidi="fa-IR"/>
        </w:rPr>
        <w:t xml:space="preserve">را با روش دوم رسم کنید. </w:t>
      </w:r>
    </w:p>
    <w:p w:rsidR="0056722C" w:rsidRDefault="009474B6" w:rsidP="009474B6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1- </w:t>
      </w:r>
      <w:r w:rsidR="0056722C">
        <w:rPr>
          <w:rtl/>
          <w:lang w:bidi="fa-IR"/>
        </w:rPr>
        <w:t xml:space="preserve">اتم مرکزی آن </w:t>
      </w:r>
      <w:r w:rsidR="0056722C">
        <w:rPr>
          <w:lang w:bidi="fa-IR"/>
        </w:rPr>
        <w:t>Cl</w:t>
      </w:r>
      <w:r w:rsidR="0056722C">
        <w:rPr>
          <w:rtl/>
          <w:lang w:bidi="fa-IR"/>
        </w:rPr>
        <w:t xml:space="preserve">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باشد. در این اسید </w:t>
      </w:r>
      <w:r>
        <w:rPr>
          <w:rFonts w:hint="cs"/>
          <w:rtl/>
          <w:lang w:bidi="fa-IR"/>
        </w:rPr>
        <w:t xml:space="preserve">1 </w:t>
      </w:r>
      <w:r w:rsidR="0056722C">
        <w:rPr>
          <w:rtl/>
          <w:lang w:bidi="fa-IR"/>
        </w:rPr>
        <w:t>یون</w:t>
      </w:r>
      <w:r w:rsidRPr="009474B6">
        <w:rPr>
          <w:position w:val="-4"/>
          <w:lang w:bidi="fa-IR"/>
        </w:rPr>
        <w:object w:dxaOrig="380" w:dyaOrig="300">
          <v:shape id="_x0000_i1180" type="#_x0000_t75" style="width:19pt;height:15pt" o:ole="">
            <v:imagedata r:id="rId314" o:title=""/>
          </v:shape>
          <o:OLEObject Type="Embed" ProgID="Equation.DSMT4" ShapeID="_x0000_i1180" DrawAspect="Content" ObjectID="_1689264802" r:id="rId315"/>
        </w:object>
      </w:r>
      <w:r w:rsidR="0056722C">
        <w:rPr>
          <w:rtl/>
          <w:lang w:bidi="fa-IR"/>
        </w:rPr>
        <w:t xml:space="preserve"> وجود دارد. بنابراین پس از ساختار الكترون-نقط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ی اتم مرکزی، یک گروه</w:t>
      </w:r>
      <w:r>
        <w:rPr>
          <w:rFonts w:hint="cs"/>
          <w:rtl/>
          <w:lang w:bidi="fa-IR"/>
        </w:rPr>
        <w:t xml:space="preserve"> </w:t>
      </w:r>
      <w:r w:rsidRPr="009474B6">
        <w:rPr>
          <w:position w:val="-6"/>
          <w:lang w:bidi="fa-IR"/>
        </w:rPr>
        <w:object w:dxaOrig="580" w:dyaOrig="279">
          <v:shape id="_x0000_i1181" type="#_x0000_t75" style="width:29pt;height:14pt" o:ole="">
            <v:imagedata r:id="rId298" o:title=""/>
          </v:shape>
          <o:OLEObject Type="Embed" ProgID="Equation.DSMT4" ShapeID="_x0000_i1181" DrawAspect="Content" ObjectID="_1689264803" r:id="rId316"/>
        </w:object>
      </w:r>
      <w:r w:rsidR="0056722C">
        <w:rPr>
          <w:rtl/>
          <w:lang w:bidi="fa-IR"/>
        </w:rPr>
        <w:t xml:space="preserve"> </w:t>
      </w:r>
      <w:r>
        <w:rPr>
          <w:rFonts w:hint="cs"/>
          <w:rtl/>
          <w:lang w:bidi="fa-IR"/>
        </w:rPr>
        <w:t>ر</w:t>
      </w:r>
      <w:r w:rsidR="0056722C">
        <w:rPr>
          <w:rtl/>
          <w:lang w:bidi="fa-IR"/>
        </w:rPr>
        <w:t>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 و سپس بقیه اتم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 را رسم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کنیم</w:t>
      </w:r>
      <w:r>
        <w:rPr>
          <w:rFonts w:hint="cs"/>
          <w:rtl/>
          <w:lang w:bidi="fa-IR"/>
        </w:rPr>
        <w:t>:</w:t>
      </w:r>
    </w:p>
    <w:p w:rsidR="0056722C" w:rsidRDefault="00386A9E" w:rsidP="00626317">
      <w:pPr>
        <w:rPr>
          <w:lang w:bidi="fa-IR"/>
        </w:rPr>
      </w:pPr>
      <w:r>
        <w:rPr>
          <w:rFonts w:hint="cs"/>
          <w:rtl/>
          <w:lang w:bidi="fa-IR"/>
        </w:rPr>
        <w:t xml:space="preserve">                                                        </w:t>
      </w:r>
      <w:r w:rsidR="001F6A47" w:rsidRPr="001F6A47">
        <w:rPr>
          <w:position w:val="-66"/>
          <w:sz w:val="24"/>
          <w:szCs w:val="28"/>
          <w:lang w:bidi="fa-IR"/>
        </w:rPr>
        <w:object w:dxaOrig="1359" w:dyaOrig="1520">
          <v:shape id="_x0000_i1182" type="#_x0000_t75" style="width:68pt;height:76pt" o:ole="">
            <v:imagedata r:id="rId317" o:title=""/>
          </v:shape>
          <o:OLEObject Type="Embed" ProgID="Equation.DSMT4" ShapeID="_x0000_i1182" DrawAspect="Content" ObjectID="_1689264804" r:id="rId318"/>
        </w:object>
      </w:r>
      <w:r>
        <w:rPr>
          <w:rFonts w:hint="cs"/>
          <w:rtl/>
          <w:lang w:bidi="fa-IR"/>
        </w:rPr>
        <w:t xml:space="preserve">             </w:t>
      </w:r>
      <w:r w:rsidR="009474B6">
        <w:rPr>
          <w:rFonts w:hint="cs"/>
          <w:rtl/>
          <w:lang w:bidi="fa-IR"/>
        </w:rPr>
        <w:t xml:space="preserve"> </w:t>
      </w:r>
    </w:p>
    <w:p w:rsidR="0056722C" w:rsidRDefault="009474B6" w:rsidP="001F6A47">
      <w:pPr>
        <w:rPr>
          <w:rtl/>
          <w:lang w:bidi="fa-IR"/>
        </w:rPr>
      </w:pP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۲- اتم کلر</w:t>
      </w:r>
      <w:r>
        <w:rPr>
          <w:rFonts w:hint="cs"/>
          <w:rtl/>
          <w:lang w:bidi="fa-IR"/>
        </w:rPr>
        <w:t xml:space="preserve"> 1 </w:t>
      </w:r>
      <w:r w:rsidR="0056722C">
        <w:rPr>
          <w:rtl/>
          <w:lang w:bidi="fa-IR"/>
        </w:rPr>
        <w:t>تک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الكترون و ۳ جفت الكترون دارد. در رسم ساختار لوویس اسیدهای اکسیژ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ار ابتدا گروه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های </w:t>
      </w:r>
      <w:r w:rsidRPr="009474B6">
        <w:rPr>
          <w:position w:val="-6"/>
          <w:lang w:bidi="fa-IR"/>
        </w:rPr>
        <w:object w:dxaOrig="580" w:dyaOrig="279">
          <v:shape id="_x0000_i1183" type="#_x0000_t75" style="width:29pt;height:14pt" o:ole="">
            <v:imagedata r:id="rId298" o:title=""/>
          </v:shape>
          <o:OLEObject Type="Embed" ProgID="Equation.DSMT4" ShapeID="_x0000_i1183" DrawAspect="Content" ObjectID="_1689264805" r:id="rId319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را به اتم</w: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مرکزی متص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 xml:space="preserve">کنیم. بنابراین گروه </w:t>
      </w:r>
      <w:r w:rsidRPr="009474B6">
        <w:rPr>
          <w:position w:val="-6"/>
          <w:lang w:bidi="fa-IR"/>
        </w:rPr>
        <w:object w:dxaOrig="580" w:dyaOrig="279">
          <v:shape id="_x0000_i1184" type="#_x0000_t75" style="width:29pt;height:14pt" o:ole="">
            <v:imagedata r:id="rId298" o:title=""/>
          </v:shape>
          <o:OLEObject Type="Embed" ProgID="Equation.DSMT4" ShapeID="_x0000_i1184" DrawAspect="Content" ObjectID="_1689264806" r:id="rId320"/>
        </w:object>
      </w:r>
      <w:r>
        <w:rPr>
          <w:rFonts w:hint="cs"/>
          <w:rtl/>
          <w:lang w:bidi="fa-IR"/>
        </w:rPr>
        <w:t xml:space="preserve"> </w:t>
      </w:r>
      <w:r w:rsidR="0056722C">
        <w:rPr>
          <w:rtl/>
          <w:lang w:bidi="fa-IR"/>
        </w:rPr>
        <w:t>از سمت اکسیژن با پیوند یگانه به اتم مرکزی متص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شود. دو اتم اکسیژن باق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مانده نیز رفتار دوم خود را نشان داده و با استفاده از جفت الکترون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های ناپیوندی کلر، با آن پیوند یگانه کووالانسی تشکیل می</w:t>
      </w:r>
      <w:r>
        <w:rPr>
          <w:rFonts w:hint="cs"/>
          <w:rtl/>
          <w:lang w:bidi="fa-IR"/>
        </w:rPr>
        <w:t>‌</w:t>
      </w:r>
      <w:r w:rsidR="0056722C">
        <w:rPr>
          <w:rtl/>
          <w:lang w:bidi="fa-IR"/>
        </w:rPr>
        <w:t>دهند:</w:t>
      </w:r>
    </w:p>
    <w:p w:rsidR="009474B6" w:rsidRDefault="00E972C6" w:rsidP="001F6A47">
      <w:pPr>
        <w:bidi w:val="0"/>
        <w:rPr>
          <w:lang w:bidi="fa-IR"/>
        </w:rPr>
      </w:pPr>
      <w:r w:rsidRPr="00E972C6">
        <w:rPr>
          <w:position w:val="-4"/>
          <w:lang w:bidi="fa-IR"/>
        </w:rPr>
        <w:object w:dxaOrig="180" w:dyaOrig="279">
          <v:shape id="_x0000_i1185" type="#_x0000_t75" style="width:9pt;height:14pt" o:ole="">
            <v:imagedata r:id="rId321" o:title=""/>
          </v:shape>
          <o:OLEObject Type="Embed" ProgID="Equation.DSMT4" ShapeID="_x0000_i1185" DrawAspect="Content" ObjectID="_1689264807" r:id="rId322"/>
        </w:object>
      </w:r>
      <w:r w:rsidR="001F6A47" w:rsidRPr="001F6A47">
        <w:rPr>
          <w:position w:val="-66"/>
          <w:sz w:val="24"/>
          <w:szCs w:val="28"/>
          <w:lang w:bidi="fa-IR"/>
        </w:rPr>
        <w:object w:dxaOrig="5380" w:dyaOrig="1520">
          <v:shape id="_x0000_i1186" type="#_x0000_t75" style="width:268.5pt;height:76pt" o:ole="">
            <v:imagedata r:id="rId323" o:title=""/>
          </v:shape>
          <o:OLEObject Type="Embed" ProgID="Equation.DSMT4" ShapeID="_x0000_i1186" DrawAspect="Content" ObjectID="_1689264808" r:id="rId324"/>
        </w:object>
      </w:r>
      <w:r>
        <w:rPr>
          <w:rFonts w:hint="cs"/>
          <w:rtl/>
          <w:lang w:bidi="fa-IR"/>
        </w:rPr>
        <w:t xml:space="preserve"> </w:t>
      </w:r>
      <w:r>
        <w:rPr>
          <w:lang w:bidi="fa-IR"/>
        </w:rPr>
        <w:t xml:space="preserve">  </w:t>
      </w:r>
      <w:r w:rsidRPr="00E972C6">
        <w:rPr>
          <w:position w:val="-4"/>
          <w:lang w:bidi="fa-IR"/>
        </w:rPr>
        <w:object w:dxaOrig="180" w:dyaOrig="279">
          <v:shape id="_x0000_i1187" type="#_x0000_t75" style="width:9pt;height:14pt" o:ole="">
            <v:imagedata r:id="rId325" o:title=""/>
          </v:shape>
          <o:OLEObject Type="Embed" ProgID="Equation.DSMT4" ShapeID="_x0000_i1187" DrawAspect="Content" ObjectID="_1689264809" r:id="rId326"/>
        </w:object>
      </w:r>
    </w:p>
    <w:sectPr w:rsidR="009474B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567"/>
  <w:drawingGridVerticalSpacing w:val="56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722C"/>
    <w:rsid w:val="00003471"/>
    <w:rsid w:val="00012B4C"/>
    <w:rsid w:val="001B0EDD"/>
    <w:rsid w:val="001E331C"/>
    <w:rsid w:val="001F6A47"/>
    <w:rsid w:val="002B718C"/>
    <w:rsid w:val="00386A9E"/>
    <w:rsid w:val="00412C13"/>
    <w:rsid w:val="00437F8C"/>
    <w:rsid w:val="00490124"/>
    <w:rsid w:val="0056722C"/>
    <w:rsid w:val="00626317"/>
    <w:rsid w:val="00662CC6"/>
    <w:rsid w:val="006653DD"/>
    <w:rsid w:val="006A54E8"/>
    <w:rsid w:val="006C19DE"/>
    <w:rsid w:val="00744C76"/>
    <w:rsid w:val="00752643"/>
    <w:rsid w:val="007D0312"/>
    <w:rsid w:val="008A3E7F"/>
    <w:rsid w:val="00910ABC"/>
    <w:rsid w:val="009474B6"/>
    <w:rsid w:val="009A775C"/>
    <w:rsid w:val="00A03858"/>
    <w:rsid w:val="00A54DA9"/>
    <w:rsid w:val="00B23FC5"/>
    <w:rsid w:val="00C53C7B"/>
    <w:rsid w:val="00CA3247"/>
    <w:rsid w:val="00CE0917"/>
    <w:rsid w:val="00D0584D"/>
    <w:rsid w:val="00D34490"/>
    <w:rsid w:val="00D70F3C"/>
    <w:rsid w:val="00E661BE"/>
    <w:rsid w:val="00E972C6"/>
    <w:rsid w:val="00ED5450"/>
    <w:rsid w:val="00F000A0"/>
    <w:rsid w:val="00F116FE"/>
    <w:rsid w:val="00F251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DD6A582F-CBAF-4D9D-988D-077A822E4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54E8"/>
    <w:pPr>
      <w:bidi/>
      <w:spacing w:after="0" w:line="360" w:lineRule="auto"/>
      <w:jc w:val="both"/>
    </w:pPr>
    <w:rPr>
      <w:rFonts w:ascii="Times New Roman" w:hAnsi="Times New Roman" w:cs="B Nazanin"/>
      <w:sz w:val="28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54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474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72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88.bin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30.bin"/><Relationship Id="rId268" Type="http://schemas.openxmlformats.org/officeDocument/2006/relationships/image" Target="media/image109.wmf"/><Relationship Id="rId32" Type="http://schemas.openxmlformats.org/officeDocument/2006/relationships/image" Target="media/image15.wmf"/><Relationship Id="rId74" Type="http://schemas.openxmlformats.org/officeDocument/2006/relationships/image" Target="media/image30.wmf"/><Relationship Id="rId128" Type="http://schemas.openxmlformats.org/officeDocument/2006/relationships/image" Target="media/image52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7.bin"/><Relationship Id="rId279" Type="http://schemas.openxmlformats.org/officeDocument/2006/relationships/oleObject" Target="embeddings/oleObject162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9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5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61.wmf"/><Relationship Id="rId192" Type="http://schemas.openxmlformats.org/officeDocument/2006/relationships/oleObject" Target="embeddings/oleObject111.bin"/><Relationship Id="rId206" Type="http://schemas.openxmlformats.org/officeDocument/2006/relationships/image" Target="media/image84.wmf"/><Relationship Id="rId248" Type="http://schemas.openxmlformats.org/officeDocument/2006/relationships/oleObject" Target="embeddings/oleObject145.bin"/><Relationship Id="rId12" Type="http://schemas.openxmlformats.org/officeDocument/2006/relationships/image" Target="media/image5.wmf"/><Relationship Id="rId108" Type="http://schemas.openxmlformats.org/officeDocument/2006/relationships/image" Target="media/image43.wmf"/><Relationship Id="rId315" Type="http://schemas.openxmlformats.org/officeDocument/2006/relationships/oleObject" Target="embeddings/oleObject182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25.bin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10.wmf"/><Relationship Id="rId326" Type="http://schemas.openxmlformats.org/officeDocument/2006/relationships/oleObject" Target="embeddings/oleObject189.bin"/><Relationship Id="rId65" Type="http://schemas.openxmlformats.org/officeDocument/2006/relationships/image" Target="media/image27.wmf"/><Relationship Id="rId130" Type="http://schemas.openxmlformats.org/officeDocument/2006/relationships/image" Target="media/image53.wmf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31.bin"/><Relationship Id="rId281" Type="http://schemas.openxmlformats.org/officeDocument/2006/relationships/oleObject" Target="embeddings/oleObject163.bin"/><Relationship Id="rId34" Type="http://schemas.openxmlformats.org/officeDocument/2006/relationships/image" Target="media/image16.wmf"/><Relationship Id="rId76" Type="http://schemas.openxmlformats.org/officeDocument/2006/relationships/oleObject" Target="embeddings/oleObject43.bin"/><Relationship Id="rId141" Type="http://schemas.openxmlformats.org/officeDocument/2006/relationships/image" Target="media/image58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94.bin"/><Relationship Id="rId183" Type="http://schemas.openxmlformats.org/officeDocument/2006/relationships/oleObject" Target="embeddings/oleObject105.bin"/><Relationship Id="rId218" Type="http://schemas.openxmlformats.org/officeDocument/2006/relationships/image" Target="media/image90.wmf"/><Relationship Id="rId239" Type="http://schemas.openxmlformats.org/officeDocument/2006/relationships/image" Target="media/image98.wmf"/><Relationship Id="rId250" Type="http://schemas.openxmlformats.org/officeDocument/2006/relationships/image" Target="media/image101.wmf"/><Relationship Id="rId271" Type="http://schemas.openxmlformats.org/officeDocument/2006/relationships/oleObject" Target="embeddings/oleObject158.bin"/><Relationship Id="rId292" Type="http://schemas.openxmlformats.org/officeDocument/2006/relationships/image" Target="media/image121.wmf"/><Relationship Id="rId306" Type="http://schemas.openxmlformats.org/officeDocument/2006/relationships/image" Target="media/image127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0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75.bin"/><Relationship Id="rId327" Type="http://schemas.openxmlformats.org/officeDocument/2006/relationships/fontTable" Target="fontTable.xml"/><Relationship Id="rId152" Type="http://schemas.openxmlformats.org/officeDocument/2006/relationships/oleObject" Target="embeddings/oleObject88.bin"/><Relationship Id="rId173" Type="http://schemas.openxmlformats.org/officeDocument/2006/relationships/image" Target="media/image71.wmf"/><Relationship Id="rId194" Type="http://schemas.openxmlformats.org/officeDocument/2006/relationships/oleObject" Target="embeddings/oleObject112.bin"/><Relationship Id="rId208" Type="http://schemas.openxmlformats.org/officeDocument/2006/relationships/image" Target="media/image85.wmf"/><Relationship Id="rId229" Type="http://schemas.openxmlformats.org/officeDocument/2006/relationships/oleObject" Target="embeddings/oleObject132.bin"/><Relationship Id="rId240" Type="http://schemas.openxmlformats.org/officeDocument/2006/relationships/oleObject" Target="embeddings/oleObject139.bin"/><Relationship Id="rId261" Type="http://schemas.openxmlformats.org/officeDocument/2006/relationships/oleObject" Target="embeddings/oleObject153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8.bin"/><Relationship Id="rId282" Type="http://schemas.openxmlformats.org/officeDocument/2006/relationships/image" Target="media/image116.wmf"/><Relationship Id="rId317" Type="http://schemas.openxmlformats.org/officeDocument/2006/relationships/image" Target="media/image131.wmf"/><Relationship Id="rId8" Type="http://schemas.openxmlformats.org/officeDocument/2006/relationships/image" Target="media/image3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0.bin"/><Relationship Id="rId142" Type="http://schemas.openxmlformats.org/officeDocument/2006/relationships/oleObject" Target="embeddings/oleObject81.bin"/><Relationship Id="rId163" Type="http://schemas.openxmlformats.org/officeDocument/2006/relationships/image" Target="media/image66.wmf"/><Relationship Id="rId184" Type="http://schemas.openxmlformats.org/officeDocument/2006/relationships/image" Target="media/image76.wmf"/><Relationship Id="rId219" Type="http://schemas.openxmlformats.org/officeDocument/2006/relationships/oleObject" Target="embeddings/oleObject126.bin"/><Relationship Id="rId230" Type="http://schemas.openxmlformats.org/officeDocument/2006/relationships/image" Target="media/image95.wmf"/><Relationship Id="rId251" Type="http://schemas.openxmlformats.org/officeDocument/2006/relationships/oleObject" Target="embeddings/oleObject14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272" Type="http://schemas.openxmlformats.org/officeDocument/2006/relationships/image" Target="media/image111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7.bin"/><Relationship Id="rId328" Type="http://schemas.openxmlformats.org/officeDocument/2006/relationships/theme" Target="theme/theme1.xml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4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100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21.bin"/><Relationship Id="rId220" Type="http://schemas.openxmlformats.org/officeDocument/2006/relationships/image" Target="media/image91.wmf"/><Relationship Id="rId241" Type="http://schemas.openxmlformats.org/officeDocument/2006/relationships/oleObject" Target="embeddings/oleObject14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06.wmf"/><Relationship Id="rId283" Type="http://schemas.openxmlformats.org/officeDocument/2006/relationships/oleObject" Target="embeddings/oleObject164.bin"/><Relationship Id="rId318" Type="http://schemas.openxmlformats.org/officeDocument/2006/relationships/oleObject" Target="embeddings/oleObject184.bin"/><Relationship Id="rId78" Type="http://schemas.openxmlformats.org/officeDocument/2006/relationships/oleObject" Target="embeddings/oleObject4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49.wmf"/><Relationship Id="rId143" Type="http://schemas.openxmlformats.org/officeDocument/2006/relationships/oleObject" Target="embeddings/oleObject82.bin"/><Relationship Id="rId164" Type="http://schemas.openxmlformats.org/officeDocument/2006/relationships/oleObject" Target="embeddings/oleObject95.bin"/><Relationship Id="rId185" Type="http://schemas.openxmlformats.org/officeDocument/2006/relationships/oleObject" Target="embeddings/oleObject106.bin"/><Relationship Id="rId9" Type="http://schemas.openxmlformats.org/officeDocument/2006/relationships/oleObject" Target="embeddings/oleObject3.bin"/><Relationship Id="rId210" Type="http://schemas.openxmlformats.org/officeDocument/2006/relationships/image" Target="media/image8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33.bin"/><Relationship Id="rId252" Type="http://schemas.openxmlformats.org/officeDocument/2006/relationships/oleObject" Target="embeddings/oleObject148.bin"/><Relationship Id="rId273" Type="http://schemas.openxmlformats.org/officeDocument/2006/relationships/oleObject" Target="embeddings/oleObject159.bin"/><Relationship Id="rId294" Type="http://schemas.openxmlformats.org/officeDocument/2006/relationships/image" Target="media/image122.wmf"/><Relationship Id="rId308" Type="http://schemas.openxmlformats.org/officeDocument/2006/relationships/oleObject" Target="embeddings/oleObject178.bin"/><Relationship Id="rId47" Type="http://schemas.openxmlformats.org/officeDocument/2006/relationships/image" Target="media/image21.wmf"/><Relationship Id="rId68" Type="http://schemas.openxmlformats.org/officeDocument/2006/relationships/image" Target="media/image28.wmf"/><Relationship Id="rId89" Type="http://schemas.openxmlformats.org/officeDocument/2006/relationships/image" Target="media/image35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6.bin"/><Relationship Id="rId154" Type="http://schemas.openxmlformats.org/officeDocument/2006/relationships/oleObject" Target="embeddings/oleObject89.bin"/><Relationship Id="rId175" Type="http://schemas.openxmlformats.org/officeDocument/2006/relationships/image" Target="media/image72.wmf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1.bin"/><Relationship Id="rId263" Type="http://schemas.openxmlformats.org/officeDocument/2006/relationships/oleObject" Target="embeddings/oleObject154.bin"/><Relationship Id="rId284" Type="http://schemas.openxmlformats.org/officeDocument/2006/relationships/image" Target="media/image117.wmf"/><Relationship Id="rId319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52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9.bin"/><Relationship Id="rId274" Type="http://schemas.openxmlformats.org/officeDocument/2006/relationships/image" Target="media/image112.wmf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9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5.bin"/><Relationship Id="rId134" Type="http://schemas.openxmlformats.org/officeDocument/2006/relationships/image" Target="media/image55.wmf"/><Relationship Id="rId320" Type="http://schemas.openxmlformats.org/officeDocument/2006/relationships/oleObject" Target="embeddings/oleObject186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1.bin"/><Relationship Id="rId197" Type="http://schemas.openxmlformats.org/officeDocument/2006/relationships/image" Target="media/image81.wmf"/><Relationship Id="rId201" Type="http://schemas.openxmlformats.org/officeDocument/2006/relationships/oleObject" Target="embeddings/oleObject117.bin"/><Relationship Id="rId222" Type="http://schemas.openxmlformats.org/officeDocument/2006/relationships/image" Target="media/image92.wmf"/><Relationship Id="rId243" Type="http://schemas.openxmlformats.org/officeDocument/2006/relationships/image" Target="media/image99.wmf"/><Relationship Id="rId264" Type="http://schemas.openxmlformats.org/officeDocument/2006/relationships/image" Target="media/image107.wmf"/><Relationship Id="rId285" Type="http://schemas.openxmlformats.org/officeDocument/2006/relationships/oleObject" Target="embeddings/oleObject165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5.wmf"/><Relationship Id="rId103" Type="http://schemas.openxmlformats.org/officeDocument/2006/relationships/image" Target="media/image41.wmf"/><Relationship Id="rId124" Type="http://schemas.openxmlformats.org/officeDocument/2006/relationships/image" Target="media/image50.wmf"/><Relationship Id="rId310" Type="http://schemas.openxmlformats.org/officeDocument/2006/relationships/image" Target="media/image128.wmf"/><Relationship Id="rId70" Type="http://schemas.openxmlformats.org/officeDocument/2006/relationships/oleObject" Target="embeddings/oleObject39.bin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6.bin"/><Relationship Id="rId187" Type="http://schemas.openxmlformats.org/officeDocument/2006/relationships/oleObject" Target="embeddings/oleObject108.bin"/><Relationship Id="rId1" Type="http://schemas.openxmlformats.org/officeDocument/2006/relationships/styles" Target="styles.xml"/><Relationship Id="rId212" Type="http://schemas.openxmlformats.org/officeDocument/2006/relationships/image" Target="media/image87.wmf"/><Relationship Id="rId233" Type="http://schemas.openxmlformats.org/officeDocument/2006/relationships/image" Target="media/image96.wmf"/><Relationship Id="rId254" Type="http://schemas.openxmlformats.org/officeDocument/2006/relationships/image" Target="media/image102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60.bin"/><Relationship Id="rId296" Type="http://schemas.openxmlformats.org/officeDocument/2006/relationships/image" Target="media/image123.wmf"/><Relationship Id="rId300" Type="http://schemas.openxmlformats.org/officeDocument/2006/relationships/oleObject" Target="embeddings/oleObject173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6.bin"/><Relationship Id="rId135" Type="http://schemas.openxmlformats.org/officeDocument/2006/relationships/oleObject" Target="embeddings/oleObject77.bin"/><Relationship Id="rId156" Type="http://schemas.openxmlformats.org/officeDocument/2006/relationships/image" Target="media/image63.wmf"/><Relationship Id="rId177" Type="http://schemas.openxmlformats.org/officeDocument/2006/relationships/image" Target="media/image73.wmf"/><Relationship Id="rId198" Type="http://schemas.openxmlformats.org/officeDocument/2006/relationships/oleObject" Target="embeddings/oleObject114.bin"/><Relationship Id="rId321" Type="http://schemas.openxmlformats.org/officeDocument/2006/relationships/image" Target="media/image132.wmf"/><Relationship Id="rId202" Type="http://schemas.openxmlformats.org/officeDocument/2006/relationships/image" Target="media/image82.wmf"/><Relationship Id="rId223" Type="http://schemas.openxmlformats.org/officeDocument/2006/relationships/oleObject" Target="embeddings/oleObject128.bin"/><Relationship Id="rId244" Type="http://schemas.openxmlformats.org/officeDocument/2006/relationships/oleObject" Target="embeddings/oleObject14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55.bin"/><Relationship Id="rId286" Type="http://schemas.openxmlformats.org/officeDocument/2006/relationships/image" Target="media/image11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60.bin"/><Relationship Id="rId125" Type="http://schemas.openxmlformats.org/officeDocument/2006/relationships/oleObject" Target="embeddings/oleObject72.bin"/><Relationship Id="rId146" Type="http://schemas.openxmlformats.org/officeDocument/2006/relationships/oleObject" Target="embeddings/oleObject84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9.bin"/><Relationship Id="rId311" Type="http://schemas.openxmlformats.org/officeDocument/2006/relationships/oleObject" Target="embeddings/oleObject180.bin"/><Relationship Id="rId71" Type="http://schemas.openxmlformats.org/officeDocument/2006/relationships/image" Target="media/image29.wmf"/><Relationship Id="rId92" Type="http://schemas.openxmlformats.org/officeDocument/2006/relationships/image" Target="media/image36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50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6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2.bin"/><Relationship Id="rId301" Type="http://schemas.openxmlformats.org/officeDocument/2006/relationships/image" Target="media/image125.wmf"/><Relationship Id="rId322" Type="http://schemas.openxmlformats.org/officeDocument/2006/relationships/oleObject" Target="embeddings/oleObject187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199" Type="http://schemas.openxmlformats.org/officeDocument/2006/relationships/oleObject" Target="embeddings/oleObject115.bin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43.bin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6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51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7.bin"/><Relationship Id="rId312" Type="http://schemas.openxmlformats.org/officeDocument/2006/relationships/image" Target="media/image129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189" Type="http://schemas.openxmlformats.org/officeDocument/2006/relationships/image" Target="media/image77.wmf"/><Relationship Id="rId3" Type="http://schemas.openxmlformats.org/officeDocument/2006/relationships/webSettings" Target="webSetting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6.bin"/><Relationship Id="rId256" Type="http://schemas.openxmlformats.org/officeDocument/2006/relationships/image" Target="media/image103.wmf"/><Relationship Id="rId277" Type="http://schemas.openxmlformats.org/officeDocument/2006/relationships/oleObject" Target="embeddings/oleObject161.bin"/><Relationship Id="rId298" Type="http://schemas.openxmlformats.org/officeDocument/2006/relationships/image" Target="media/image124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4.wmf"/><Relationship Id="rId302" Type="http://schemas.openxmlformats.org/officeDocument/2006/relationships/oleObject" Target="embeddings/oleObject174.bin"/><Relationship Id="rId323" Type="http://schemas.openxmlformats.org/officeDocument/2006/relationships/image" Target="media/image133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image" Target="media/image26.wmf"/><Relationship Id="rId83" Type="http://schemas.openxmlformats.org/officeDocument/2006/relationships/image" Target="media/image33.wmf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10.bin"/><Relationship Id="rId204" Type="http://schemas.openxmlformats.org/officeDocument/2006/relationships/image" Target="media/image83.wmf"/><Relationship Id="rId225" Type="http://schemas.openxmlformats.org/officeDocument/2006/relationships/oleObject" Target="embeddings/oleObject129.bin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6.bin"/><Relationship Id="rId288" Type="http://schemas.openxmlformats.org/officeDocument/2006/relationships/image" Target="media/image119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73.bin"/><Relationship Id="rId313" Type="http://schemas.openxmlformats.org/officeDocument/2006/relationships/oleObject" Target="embeddings/oleObject18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85.bin"/><Relationship Id="rId169" Type="http://schemas.openxmlformats.org/officeDocument/2006/relationships/image" Target="media/image69.wmf"/><Relationship Id="rId4" Type="http://schemas.openxmlformats.org/officeDocument/2006/relationships/image" Target="media/image1.wmf"/><Relationship Id="rId180" Type="http://schemas.openxmlformats.org/officeDocument/2006/relationships/image" Target="media/image74.wmf"/><Relationship Id="rId215" Type="http://schemas.openxmlformats.org/officeDocument/2006/relationships/oleObject" Target="embeddings/oleObject124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51.bin"/><Relationship Id="rId278" Type="http://schemas.openxmlformats.org/officeDocument/2006/relationships/image" Target="media/image114.wmf"/><Relationship Id="rId303" Type="http://schemas.openxmlformats.org/officeDocument/2006/relationships/image" Target="media/image126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57.wmf"/><Relationship Id="rId191" Type="http://schemas.openxmlformats.org/officeDocument/2006/relationships/image" Target="media/image78.wmf"/><Relationship Id="rId205" Type="http://schemas.openxmlformats.org/officeDocument/2006/relationships/oleObject" Target="embeddings/oleObject119.bin"/><Relationship Id="rId247" Type="http://schemas.openxmlformats.org/officeDocument/2006/relationships/oleObject" Target="embeddings/oleObject144.bin"/><Relationship Id="rId107" Type="http://schemas.openxmlformats.org/officeDocument/2006/relationships/oleObject" Target="embeddings/oleObject62.bin"/><Relationship Id="rId289" Type="http://schemas.openxmlformats.org/officeDocument/2006/relationships/oleObject" Target="embeddings/oleObject167.bin"/><Relationship Id="rId11" Type="http://schemas.openxmlformats.org/officeDocument/2006/relationships/oleObject" Target="embeddings/oleObject4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6.bin"/><Relationship Id="rId314" Type="http://schemas.openxmlformats.org/officeDocument/2006/relationships/image" Target="media/image130.wmf"/><Relationship Id="rId95" Type="http://schemas.openxmlformats.org/officeDocument/2006/relationships/oleObject" Target="embeddings/oleObject55.bin"/><Relationship Id="rId160" Type="http://schemas.openxmlformats.org/officeDocument/2006/relationships/image" Target="media/image65.wmf"/><Relationship Id="rId216" Type="http://schemas.openxmlformats.org/officeDocument/2006/relationships/image" Target="media/image89.wmf"/><Relationship Id="rId258" Type="http://schemas.openxmlformats.org/officeDocument/2006/relationships/image" Target="media/image104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5.bin"/><Relationship Id="rId118" Type="http://schemas.openxmlformats.org/officeDocument/2006/relationships/image" Target="media/image47.wmf"/><Relationship Id="rId325" Type="http://schemas.openxmlformats.org/officeDocument/2006/relationships/image" Target="media/image134.wmf"/><Relationship Id="rId171" Type="http://schemas.openxmlformats.org/officeDocument/2006/relationships/image" Target="media/image70.wmf"/><Relationship Id="rId227" Type="http://schemas.openxmlformats.org/officeDocument/2006/relationships/image" Target="media/image94.wmf"/><Relationship Id="rId269" Type="http://schemas.openxmlformats.org/officeDocument/2006/relationships/oleObject" Target="embeddings/oleObject15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4.bin"/><Relationship Id="rId280" Type="http://schemas.openxmlformats.org/officeDocument/2006/relationships/image" Target="media/image115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80.bin"/><Relationship Id="rId182" Type="http://schemas.openxmlformats.org/officeDocument/2006/relationships/image" Target="media/image75.wmf"/><Relationship Id="rId6" Type="http://schemas.openxmlformats.org/officeDocument/2006/relationships/image" Target="media/image2.wmf"/><Relationship Id="rId238" Type="http://schemas.openxmlformats.org/officeDocument/2006/relationships/oleObject" Target="embeddings/oleObject138.bin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6.bin"/><Relationship Id="rId44" Type="http://schemas.openxmlformats.org/officeDocument/2006/relationships/image" Target="media/image20.wmf"/><Relationship Id="rId86" Type="http://schemas.openxmlformats.org/officeDocument/2006/relationships/image" Target="media/image34.wmf"/><Relationship Id="rId151" Type="http://schemas.openxmlformats.org/officeDocument/2006/relationships/oleObject" Target="embeddings/oleObject87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20.bin"/><Relationship Id="rId249" Type="http://schemas.openxmlformats.org/officeDocument/2006/relationships/oleObject" Target="embeddings/oleObject146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105.wmf"/><Relationship Id="rId316" Type="http://schemas.openxmlformats.org/officeDocument/2006/relationships/oleObject" Target="embeddings/oleObject183.bin"/><Relationship Id="rId55" Type="http://schemas.openxmlformats.org/officeDocument/2006/relationships/oleObject" Target="embeddings/oleObject29.bin"/><Relationship Id="rId97" Type="http://schemas.openxmlformats.org/officeDocument/2006/relationships/image" Target="media/image38.wmf"/><Relationship Id="rId120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495</Words>
  <Characters>14225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</dc:creator>
  <cp:keywords/>
  <dc:description/>
  <cp:lastModifiedBy>ali</cp:lastModifiedBy>
  <cp:revision>2</cp:revision>
  <dcterms:created xsi:type="dcterms:W3CDTF">2021-07-31T14:12:00Z</dcterms:created>
  <dcterms:modified xsi:type="dcterms:W3CDTF">2021-07-31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